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2871"/>
        <w:gridCol w:w="3074"/>
      </w:tblGrid>
      <w:tr w:rsidR="00033389" w:rsidRPr="00A03B7A" w14:paraId="6D254BCE" w14:textId="77777777" w:rsidTr="006F3FAA">
        <w:trPr>
          <w:trHeight w:val="696"/>
        </w:trPr>
        <w:tc>
          <w:tcPr>
            <w:tcW w:w="4261" w:type="dxa"/>
          </w:tcPr>
          <w:p w14:paraId="2FCD2BA9" w14:textId="4B12B5CC" w:rsidR="00033389" w:rsidRPr="00A03B7A" w:rsidRDefault="00033389" w:rsidP="006F3FAA">
            <w:pPr>
              <w:jc w:val="center"/>
              <w:rPr>
                <w:rFonts w:eastAsia="Calibri"/>
                <w:b/>
                <w:bCs/>
                <w:color w:val="auto"/>
                <w:sz w:val="24"/>
                <w:szCs w:val="24"/>
                <w:lang w:val="vi-VN"/>
              </w:rPr>
            </w:pPr>
            <w:r w:rsidRPr="00A03B7A">
              <w:rPr>
                <w:rFonts w:eastAsia="Calibri"/>
                <w:b/>
                <w:bCs/>
                <w:color w:val="auto"/>
                <w:sz w:val="24"/>
                <w:szCs w:val="24"/>
              </w:rPr>
              <w:t>Trường THPT …</w:t>
            </w:r>
          </w:p>
          <w:p w14:paraId="6D10C184" w14:textId="2D37F42F" w:rsidR="00033389" w:rsidRPr="00A03B7A" w:rsidRDefault="00033389" w:rsidP="006F3FAA">
            <w:pPr>
              <w:jc w:val="center"/>
              <w:rPr>
                <w:rFonts w:eastAsia="Calibri"/>
                <w:b/>
                <w:bCs/>
                <w:color w:val="auto"/>
                <w:sz w:val="24"/>
                <w:szCs w:val="24"/>
                <w:lang w:val="vi-VN"/>
              </w:rPr>
            </w:pPr>
            <w:r w:rsidRPr="00A03B7A">
              <w:rPr>
                <w:rFonts w:eastAsia="Calibri"/>
                <w:b/>
                <w:bCs/>
                <w:color w:val="auto"/>
                <w:sz w:val="24"/>
                <w:szCs w:val="24"/>
              </w:rPr>
              <w:t>Tổ …</w:t>
            </w:r>
          </w:p>
        </w:tc>
        <w:tc>
          <w:tcPr>
            <w:tcW w:w="2871" w:type="dxa"/>
          </w:tcPr>
          <w:p w14:paraId="36DCDDF7" w14:textId="77777777" w:rsidR="00033389" w:rsidRPr="00A03B7A" w:rsidRDefault="00033389" w:rsidP="006F3FAA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</w:tcPr>
          <w:p w14:paraId="523C0DB1" w14:textId="77777777" w:rsidR="00033389" w:rsidRPr="00A03B7A" w:rsidRDefault="00033389" w:rsidP="006F3FAA">
            <w:pPr>
              <w:jc w:val="center"/>
              <w:rPr>
                <w:rFonts w:eastAsia="Calibri"/>
                <w:b/>
                <w:bCs/>
                <w:color w:val="auto"/>
                <w:sz w:val="24"/>
                <w:szCs w:val="24"/>
              </w:rPr>
            </w:pPr>
            <w:r w:rsidRPr="00A03B7A">
              <w:rPr>
                <w:rFonts w:eastAsia="Calibri"/>
                <w:b/>
                <w:bCs/>
                <w:color w:val="auto"/>
                <w:sz w:val="24"/>
                <w:szCs w:val="24"/>
              </w:rPr>
              <w:t>Họ và tên giáo viên:</w:t>
            </w:r>
          </w:p>
          <w:p w14:paraId="64E62BA5" w14:textId="6E74F4BE" w:rsidR="00033389" w:rsidRPr="00A03B7A" w:rsidRDefault="00033389" w:rsidP="006F3FAA">
            <w:pPr>
              <w:jc w:val="center"/>
              <w:rPr>
                <w:rFonts w:eastAsia="Calibri"/>
                <w:b/>
                <w:bCs/>
                <w:color w:val="auto"/>
                <w:sz w:val="24"/>
                <w:szCs w:val="24"/>
                <w:lang w:val="vi-VN"/>
              </w:rPr>
            </w:pPr>
            <w:r w:rsidRPr="00A03B7A">
              <w:rPr>
                <w:rFonts w:eastAsia="Calibri"/>
                <w:b/>
                <w:bCs/>
                <w:color w:val="auto"/>
                <w:sz w:val="24"/>
                <w:szCs w:val="24"/>
              </w:rPr>
              <w:t>…</w:t>
            </w:r>
          </w:p>
        </w:tc>
      </w:tr>
    </w:tbl>
    <w:p w14:paraId="1A5EF608" w14:textId="77777777" w:rsidR="00033389" w:rsidRPr="00A03B7A" w:rsidRDefault="00033389" w:rsidP="0003338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03B7A">
        <w:rPr>
          <w:rFonts w:ascii="Times New Roman" w:eastAsia="Times New Roman" w:hAnsi="Times New Roman" w:cs="Times New Roman"/>
          <w:b/>
          <w:sz w:val="24"/>
          <w:szCs w:val="24"/>
        </w:rPr>
        <w:t xml:space="preserve">BÀI 4: BÀI TẬP VỀ DAO ĐỘNG ĐIỀU HOÀ </w:t>
      </w:r>
    </w:p>
    <w:p w14:paraId="299D3B63" w14:textId="37FA5A17" w:rsidR="00033389" w:rsidRPr="00A03B7A" w:rsidRDefault="00033389" w:rsidP="00033389">
      <w:pPr>
        <w:spacing w:after="0" w:line="240" w:lineRule="auto"/>
        <w:jc w:val="center"/>
        <w:rPr>
          <w:rFonts w:ascii="Times New Roman" w:eastAsia="Arial" w:hAnsi="Times New Roman" w:cs="Times New Roman"/>
          <w:bCs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sz w:val="24"/>
          <w:szCs w:val="24"/>
        </w:rPr>
        <w:t>Môn học: Vật lí</w:t>
      </w:r>
    </w:p>
    <w:p w14:paraId="0FFC1D3C" w14:textId="735B3E7B" w:rsidR="00033389" w:rsidRPr="00A03B7A" w:rsidRDefault="00033389" w:rsidP="00033389">
      <w:pPr>
        <w:spacing w:after="0" w:line="240" w:lineRule="auto"/>
        <w:jc w:val="center"/>
        <w:rPr>
          <w:rFonts w:ascii="Times New Roman" w:eastAsia="Arial" w:hAnsi="Times New Roman" w:cs="Times New Roman"/>
          <w:bCs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sz w:val="24"/>
          <w:szCs w:val="24"/>
        </w:rPr>
        <w:t>Thời gian thực hiện: 0</w:t>
      </w:r>
      <w:r w:rsidR="001400BD" w:rsidRPr="00A03B7A">
        <w:rPr>
          <w:rFonts w:ascii="Times New Roman" w:eastAsia="Arial" w:hAnsi="Times New Roman" w:cs="Times New Roman"/>
          <w:bCs/>
          <w:sz w:val="24"/>
          <w:szCs w:val="24"/>
        </w:rPr>
        <w:t>1</w:t>
      </w:r>
      <w:r w:rsidRPr="00A03B7A">
        <w:rPr>
          <w:rFonts w:ascii="Times New Roman" w:eastAsia="Arial" w:hAnsi="Times New Roman" w:cs="Times New Roman"/>
          <w:bCs/>
          <w:sz w:val="24"/>
          <w:szCs w:val="24"/>
        </w:rPr>
        <w:t xml:space="preserve"> tiết</w:t>
      </w:r>
    </w:p>
    <w:p w14:paraId="7A99F732" w14:textId="77777777" w:rsidR="000727D5" w:rsidRPr="00A03B7A" w:rsidRDefault="000727D5" w:rsidP="00033389">
      <w:pPr>
        <w:spacing w:after="0" w:line="240" w:lineRule="auto"/>
        <w:jc w:val="center"/>
        <w:rPr>
          <w:rFonts w:ascii="Times New Roman" w:eastAsia="Arial" w:hAnsi="Times New Roman" w:cs="Times New Roman"/>
          <w:bCs/>
          <w:color w:val="C00000"/>
          <w:sz w:val="24"/>
          <w:szCs w:val="24"/>
        </w:rPr>
      </w:pPr>
    </w:p>
    <w:p w14:paraId="2DA5B19D" w14:textId="045F831E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Nội dung yêu cầu: Soạn bộ câu hỏi trắc nghiệm và tự luận chia mức độ theo bài mình nhận soạn có đáp án rõ ràng.</w:t>
      </w:r>
    </w:p>
    <w:p w14:paraId="489BA4F5" w14:textId="7777777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-</w:t>
      </w: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ab/>
        <w:t>Trắc nghiệm: 20 câu. Gồm 10 NB; 5 TH; 3 VDT và 2 VDC</w:t>
      </w:r>
    </w:p>
    <w:p w14:paraId="16142B71" w14:textId="7777777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-</w:t>
      </w: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ab/>
        <w:t>Tự luận: 5 câu. Gồm 2 NB; 1 TH; 1 VDT; 1 VDC (có giải chi tiết)</w:t>
      </w:r>
    </w:p>
    <w:p w14:paraId="1ED338C3" w14:textId="7777777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Mục đích: dùng để soạn, dạy tiết bài tập, làm đề nguồn kiểm tra,</w:t>
      </w:r>
    </w:p>
    <w:p w14:paraId="283558D9" w14:textId="7777777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Hình thức: font Time New Roman, cỡ 12.</w:t>
      </w:r>
    </w:p>
    <w:p w14:paraId="219E45AA" w14:textId="7777777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Đăng kí: Thầy cô nào hiện đang soạn Word và PPT bài nào thì sẽ soạn nội dung bài tập tương ứng như vậy</w:t>
      </w:r>
    </w:p>
    <w:p w14:paraId="4FE35383" w14:textId="7777777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Đặt tên: Đặt tên theo quy ước: VL11 KNTT Bài tập Bài:......</w:t>
      </w:r>
    </w:p>
    <w:p w14:paraId="5F07B0BD" w14:textId="7777777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Thời gian nộp: Hạn từ 14/7 đến 30/7, vẫn nộp qua form cũ.</w:t>
      </w:r>
    </w:p>
    <w:p w14:paraId="3339A000" w14:textId="3219A927" w:rsidR="000727D5" w:rsidRPr="00A03B7A" w:rsidRDefault="000727D5" w:rsidP="000727D5">
      <w:pPr>
        <w:spacing w:after="0" w:line="240" w:lineRule="auto"/>
        <w:rPr>
          <w:rFonts w:ascii="Times New Roman" w:eastAsia="Arial" w:hAnsi="Times New Roman" w:cs="Times New Roman"/>
          <w:bCs/>
          <w:color w:val="0000FF"/>
          <w:sz w:val="24"/>
          <w:szCs w:val="24"/>
        </w:rPr>
      </w:pPr>
      <w:r w:rsidRPr="00A03B7A">
        <w:rPr>
          <w:rFonts w:ascii="Times New Roman" w:eastAsia="Arial" w:hAnsi="Times New Roman" w:cs="Times New Roman"/>
          <w:bCs/>
          <w:color w:val="0000FF"/>
          <w:sz w:val="24"/>
          <w:szCs w:val="24"/>
        </w:rPr>
        <w:t>Sau khi thu đủ, mình sẽ tách và phân công phản biện rà soát, sau đó gửi lại thầy cô trong tháng 8 trước khi bắt đầu năm học mới.</w:t>
      </w:r>
    </w:p>
    <w:p w14:paraId="1FD42C18" w14:textId="37BAF5C8" w:rsidR="0084663A" w:rsidRPr="00A03B7A" w:rsidRDefault="0084663A" w:rsidP="000727D5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</w:rPr>
        <w:t>I. TRẮC NGHIỆM – 20 CÂU</w:t>
      </w:r>
    </w:p>
    <w:p w14:paraId="6577A3FC" w14:textId="04A3FF3E" w:rsidR="0084663A" w:rsidRPr="00A03B7A" w:rsidRDefault="007C7E26" w:rsidP="000727D5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</w:rPr>
        <w:t>1. Nhận biết – 10 câu</w:t>
      </w:r>
    </w:p>
    <w:p w14:paraId="5777A646" w14:textId="420A8B39" w:rsidR="00383C65" w:rsidRPr="00A03B7A" w:rsidRDefault="00383C65" w:rsidP="00383C65">
      <w:pPr>
        <w:tabs>
          <w:tab w:val="left" w:pos="992"/>
        </w:tabs>
        <w:spacing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.</w:t>
      </w:r>
      <w:r w:rsidRPr="00A03B7A">
        <w:rPr>
          <w:rFonts w:ascii="Times New Roman" w:hAnsi="Times New Roman" w:cs="Times New Roman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Một chất điểm dao động điều hòa với phương trình x = Acos(ωt + φ). Đại lượng ω có đơn vị là</w:t>
      </w:r>
    </w:p>
    <w:p w14:paraId="24329FE0" w14:textId="77777777" w:rsidR="00383C65" w:rsidRPr="00A03B7A" w:rsidRDefault="00383C65" w:rsidP="00383C65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rad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Hz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rad/s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s.</w:t>
      </w:r>
    </w:p>
    <w:p w14:paraId="22B0CF5A" w14:textId="134AE5CD" w:rsidR="00383C65" w:rsidRPr="00A03B7A" w:rsidRDefault="00383C65" w:rsidP="00383C65">
      <w:pPr>
        <w:tabs>
          <w:tab w:val="left" w:pos="992"/>
        </w:tabs>
        <w:spacing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.</w:t>
      </w:r>
      <w:r w:rsidRPr="00A03B7A">
        <w:rPr>
          <w:rFonts w:ascii="Times New Roman" w:hAnsi="Times New Roman" w:cs="Times New Roman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Một chất điểm dao động điều hòa với tần số góc là ω thì chu kì dao động là</w:t>
      </w:r>
    </w:p>
    <w:p w14:paraId="740F6C76" w14:textId="77777777" w:rsidR="00383C65" w:rsidRPr="00A03B7A" w:rsidRDefault="00383C65" w:rsidP="00383C65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A03B7A">
        <w:rPr>
          <w:rFonts w:ascii="Times New Roman" w:hAnsi="Times New Roman" w:cs="Times New Roman"/>
          <w:position w:val="-6"/>
          <w:sz w:val="24"/>
          <w:szCs w:val="24"/>
        </w:rPr>
        <w:object w:dxaOrig="972" w:dyaOrig="288" w14:anchorId="37FF8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14.4pt" o:ole="">
            <v:imagedata r:id="rId8" o:title=""/>
          </v:shape>
          <o:OLEObject Type="Embed" ProgID="Equation.DSMT4" ShapeID="_x0000_i1025" DrawAspect="Content" ObjectID="_1751624058" r:id="rId9"/>
        </w:objec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876" w:dyaOrig="612" w14:anchorId="60C835C3">
          <v:shape id="_x0000_i1026" type="#_x0000_t75" style="width:43.8pt;height:30.6pt" o:ole="">
            <v:imagedata r:id="rId10" o:title=""/>
          </v:shape>
          <o:OLEObject Type="Embed" ProgID="Equation.DSMT4" ShapeID="_x0000_i1026" DrawAspect="Content" ObjectID="_1751624059" r:id="rId11"/>
        </w:objec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780" w:dyaOrig="612" w14:anchorId="7BC37206">
          <v:shape id="_x0000_i1027" type="#_x0000_t75" style="width:39pt;height:30.6pt" o:ole="">
            <v:imagedata r:id="rId12" o:title=""/>
          </v:shape>
          <o:OLEObject Type="Embed" ProgID="Equation.DSMT4" ShapeID="_x0000_i1027" DrawAspect="Content" ObjectID="_1751624060" r:id="rId13"/>
        </w:objec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</w:t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876" w:dyaOrig="612" w14:anchorId="13FA3782">
          <v:shape id="_x0000_i1028" type="#_x0000_t75" style="width:43.8pt;height:30.6pt" o:ole="">
            <v:imagedata r:id="rId14" o:title=""/>
          </v:shape>
          <o:OLEObject Type="Embed" ProgID="Equation.DSMT4" ShapeID="_x0000_i1028" DrawAspect="Content" ObjectID="_1751624061" r:id="rId15"/>
        </w:object>
      </w:r>
    </w:p>
    <w:p w14:paraId="46512291" w14:textId="77777777" w:rsidR="00383C65" w:rsidRPr="00A03B7A" w:rsidRDefault="00383C65" w:rsidP="00383C65">
      <w:pPr>
        <w:pStyle w:val="NoSpacing"/>
        <w:spacing w:line="276" w:lineRule="auto"/>
        <w:jc w:val="both"/>
        <w:rPr>
          <w:sz w:val="24"/>
          <w:szCs w:val="24"/>
        </w:rPr>
      </w:pPr>
      <w:r w:rsidRPr="00A03B7A">
        <w:rPr>
          <w:b/>
          <w:bCs/>
          <w:color w:val="0000FF"/>
          <w:sz w:val="24"/>
          <w:szCs w:val="24"/>
          <w:lang w:val="en-US"/>
        </w:rPr>
        <w:t>Câu 3.</w:t>
      </w:r>
      <w:r w:rsidRPr="00A03B7A">
        <w:rPr>
          <w:sz w:val="24"/>
          <w:szCs w:val="24"/>
          <w:lang w:val="en-US"/>
        </w:rPr>
        <w:t xml:space="preserve"> </w:t>
      </w:r>
      <w:r w:rsidRPr="00A03B7A">
        <w:rPr>
          <w:sz w:val="24"/>
          <w:szCs w:val="24"/>
        </w:rPr>
        <w:t>Trong dao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động điều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hòa, các</w:t>
      </w:r>
      <w:r w:rsidRPr="00A03B7A">
        <w:rPr>
          <w:spacing w:val="-2"/>
          <w:sz w:val="24"/>
          <w:szCs w:val="24"/>
        </w:rPr>
        <w:t xml:space="preserve"> </w:t>
      </w:r>
      <w:r w:rsidRPr="00A03B7A">
        <w:rPr>
          <w:sz w:val="24"/>
          <w:szCs w:val="24"/>
        </w:rPr>
        <w:t>đại lượng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n</w:t>
      </w:r>
      <w:r w:rsidRPr="00A03B7A">
        <w:rPr>
          <w:sz w:val="24"/>
          <w:szCs w:val="24"/>
          <w:lang w:val="en-US"/>
        </w:rPr>
        <w:t>à</w:t>
      </w:r>
      <w:r w:rsidRPr="00A03B7A">
        <w:rPr>
          <w:sz w:val="24"/>
          <w:szCs w:val="24"/>
        </w:rPr>
        <w:t>o sau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đây luôn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dương:</w:t>
      </w:r>
    </w:p>
    <w:p w14:paraId="31A7F6C2" w14:textId="77777777" w:rsidR="00383C65" w:rsidRPr="00A03B7A" w:rsidRDefault="00383C65" w:rsidP="00383C65">
      <w:pPr>
        <w:pStyle w:val="NoSpacing"/>
        <w:spacing w:line="276" w:lineRule="auto"/>
        <w:ind w:left="720"/>
        <w:jc w:val="both"/>
        <w:rPr>
          <w:i/>
          <w:sz w:val="24"/>
          <w:szCs w:val="24"/>
        </w:rPr>
      </w:pPr>
      <w:r w:rsidRPr="00A03B7A">
        <w:rPr>
          <w:b/>
          <w:color w:val="0000FF"/>
          <w:sz w:val="24"/>
          <w:szCs w:val="24"/>
        </w:rPr>
        <w:t>A.</w:t>
      </w:r>
      <w:r w:rsidRPr="00A03B7A">
        <w:rPr>
          <w:b/>
          <w:color w:val="0000FF"/>
          <w:spacing w:val="57"/>
          <w:sz w:val="24"/>
          <w:szCs w:val="24"/>
        </w:rPr>
        <w:t xml:space="preserve"> </w:t>
      </w:r>
      <w:r w:rsidRPr="00A03B7A">
        <w:rPr>
          <w:sz w:val="24"/>
          <w:szCs w:val="24"/>
        </w:rPr>
        <w:t>A,</w:t>
      </w:r>
      <w:r w:rsidRPr="00A03B7A">
        <w:rPr>
          <w:spacing w:val="18"/>
          <w:sz w:val="24"/>
          <w:szCs w:val="24"/>
        </w:rPr>
        <w:t xml:space="preserve"> </w:t>
      </w:r>
      <w:r w:rsidRPr="00A03B7A">
        <w:rPr>
          <w:sz w:val="24"/>
          <w:szCs w:val="24"/>
        </w:rPr>
        <w:t>f</w:t>
      </w:r>
      <w:r w:rsidRPr="00A03B7A">
        <w:rPr>
          <w:spacing w:val="-4"/>
          <w:sz w:val="24"/>
          <w:szCs w:val="24"/>
        </w:rPr>
        <w:t xml:space="preserve"> </w:t>
      </w:r>
      <w:r w:rsidRPr="00A03B7A">
        <w:rPr>
          <w:sz w:val="24"/>
          <w:szCs w:val="24"/>
        </w:rPr>
        <w:t>,</w:t>
      </w:r>
      <w:r w:rsidRPr="00A03B7A">
        <w:rPr>
          <w:position w:val="-6"/>
          <w:sz w:val="24"/>
          <w:szCs w:val="24"/>
        </w:rPr>
        <w:object w:dxaOrig="240" w:dyaOrig="220" w14:anchorId="261D34C6">
          <v:shape id="_x0000_i1029" type="#_x0000_t75" style="width:11.85pt;height:11.1pt" o:ole="">
            <v:imagedata r:id="rId16" o:title=""/>
          </v:shape>
          <o:OLEObject Type="Embed" ProgID="Equation.DSMT4" ShapeID="_x0000_i1029" DrawAspect="Content" ObjectID="_1751624062" r:id="rId17"/>
        </w:object>
      </w:r>
      <w:r w:rsidRPr="00A03B7A">
        <w:rPr>
          <w:sz w:val="24"/>
          <w:szCs w:val="24"/>
        </w:rPr>
        <w:t>.</w:t>
      </w:r>
      <w:r w:rsidRPr="00A03B7A">
        <w:rPr>
          <w:sz w:val="24"/>
          <w:szCs w:val="24"/>
        </w:rPr>
        <w:tab/>
      </w:r>
      <w:r w:rsidRPr="00A03B7A">
        <w:rPr>
          <w:sz w:val="24"/>
          <w:szCs w:val="24"/>
        </w:rPr>
        <w:tab/>
      </w:r>
      <w:r w:rsidRPr="00A03B7A">
        <w:rPr>
          <w:b/>
          <w:bCs/>
          <w:color w:val="FF0000"/>
          <w:sz w:val="24"/>
          <w:szCs w:val="24"/>
          <w:u w:val="single"/>
        </w:rPr>
        <w:t>B.</w:t>
      </w:r>
      <w:r w:rsidRPr="00A03B7A">
        <w:rPr>
          <w:b/>
          <w:bCs/>
          <w:sz w:val="24"/>
          <w:szCs w:val="24"/>
        </w:rPr>
        <w:t xml:space="preserve"> </w:t>
      </w:r>
      <w:r w:rsidRPr="00A03B7A">
        <w:rPr>
          <w:sz w:val="24"/>
          <w:szCs w:val="24"/>
        </w:rPr>
        <w:t xml:space="preserve">A, </w:t>
      </w:r>
      <w:r w:rsidRPr="00A03B7A">
        <w:rPr>
          <w:position w:val="-6"/>
          <w:sz w:val="24"/>
          <w:szCs w:val="24"/>
        </w:rPr>
        <w:object w:dxaOrig="240" w:dyaOrig="220" w14:anchorId="497E5756">
          <v:shape id="_x0000_i1030" type="#_x0000_t75" style="width:11.85pt;height:11.1pt" o:ole="">
            <v:imagedata r:id="rId16" o:title=""/>
          </v:shape>
          <o:OLEObject Type="Embed" ProgID="Equation.DSMT4" ShapeID="_x0000_i1030" DrawAspect="Content" ObjectID="_1751624063" r:id="rId18"/>
        </w:object>
      </w:r>
      <w:r w:rsidRPr="00A03B7A">
        <w:rPr>
          <w:sz w:val="24"/>
          <w:szCs w:val="24"/>
        </w:rPr>
        <w:t>,T</w:t>
      </w:r>
      <w:r w:rsidRPr="00A03B7A">
        <w:rPr>
          <w:spacing w:val="-20"/>
          <w:sz w:val="24"/>
          <w:szCs w:val="24"/>
        </w:rPr>
        <w:t xml:space="preserve"> </w:t>
      </w:r>
      <w:r w:rsidRPr="00A03B7A">
        <w:rPr>
          <w:sz w:val="24"/>
          <w:szCs w:val="24"/>
        </w:rPr>
        <w:t>,</w:t>
      </w:r>
      <w:r w:rsidRPr="00A03B7A">
        <w:rPr>
          <w:spacing w:val="39"/>
          <w:sz w:val="24"/>
          <w:szCs w:val="24"/>
        </w:rPr>
        <w:t xml:space="preserve"> </w:t>
      </w:r>
      <w:r w:rsidRPr="00A03B7A">
        <w:rPr>
          <w:sz w:val="24"/>
          <w:szCs w:val="24"/>
        </w:rPr>
        <w:t>f</w:t>
      </w:r>
      <w:r w:rsidRPr="00A03B7A">
        <w:rPr>
          <w:sz w:val="24"/>
          <w:szCs w:val="24"/>
        </w:rPr>
        <w:tab/>
      </w:r>
      <w:r w:rsidRPr="00A03B7A">
        <w:rPr>
          <w:sz w:val="24"/>
          <w:szCs w:val="24"/>
        </w:rPr>
        <w:tab/>
      </w:r>
      <w:r w:rsidRPr="00A03B7A">
        <w:rPr>
          <w:sz w:val="24"/>
          <w:szCs w:val="24"/>
        </w:rPr>
        <w:tab/>
      </w:r>
      <w:r w:rsidRPr="00A03B7A">
        <w:rPr>
          <w:b/>
          <w:bCs/>
          <w:color w:val="0000FF"/>
          <w:sz w:val="24"/>
          <w:szCs w:val="24"/>
        </w:rPr>
        <w:t>C.</w:t>
      </w:r>
      <w:r w:rsidRPr="00A03B7A">
        <w:rPr>
          <w:color w:val="0000FF"/>
          <w:sz w:val="24"/>
          <w:szCs w:val="24"/>
        </w:rPr>
        <w:t xml:space="preserve"> </w:t>
      </w:r>
      <w:r w:rsidRPr="00A03B7A">
        <w:rPr>
          <w:sz w:val="24"/>
          <w:szCs w:val="24"/>
        </w:rPr>
        <w:t>x,</w:t>
      </w:r>
      <w:r w:rsidRPr="00A03B7A">
        <w:rPr>
          <w:spacing w:val="-7"/>
          <w:sz w:val="24"/>
          <w:szCs w:val="24"/>
        </w:rPr>
        <w:t xml:space="preserve"> </w:t>
      </w:r>
      <w:r w:rsidRPr="00A03B7A">
        <w:rPr>
          <w:sz w:val="24"/>
          <w:szCs w:val="24"/>
        </w:rPr>
        <w:t xml:space="preserve">A, </w:t>
      </w:r>
      <w:r w:rsidRPr="00A03B7A">
        <w:rPr>
          <w:position w:val="-6"/>
          <w:sz w:val="24"/>
          <w:szCs w:val="24"/>
        </w:rPr>
        <w:object w:dxaOrig="240" w:dyaOrig="220" w14:anchorId="0EE95C0E">
          <v:shape id="_x0000_i1031" type="#_x0000_t75" style="width:11.85pt;height:11.1pt" o:ole="">
            <v:imagedata r:id="rId16" o:title=""/>
          </v:shape>
          <o:OLEObject Type="Embed" ProgID="Equation.DSMT4" ShapeID="_x0000_i1031" DrawAspect="Content" ObjectID="_1751624064" r:id="rId19"/>
        </w:object>
      </w:r>
      <w:r w:rsidRPr="00A03B7A">
        <w:rPr>
          <w:sz w:val="24"/>
          <w:szCs w:val="24"/>
        </w:rPr>
        <w:tab/>
      </w:r>
      <w:r w:rsidRPr="00A03B7A">
        <w:rPr>
          <w:sz w:val="24"/>
          <w:szCs w:val="24"/>
        </w:rPr>
        <w:tab/>
      </w:r>
      <w:r w:rsidRPr="00A03B7A">
        <w:rPr>
          <w:b/>
          <w:bCs/>
          <w:color w:val="0000FF"/>
          <w:sz w:val="24"/>
          <w:szCs w:val="24"/>
        </w:rPr>
        <w:t xml:space="preserve">D. </w:t>
      </w:r>
      <w:r w:rsidRPr="00A03B7A">
        <w:rPr>
          <w:i/>
          <w:sz w:val="24"/>
          <w:szCs w:val="24"/>
        </w:rPr>
        <w:t>a</w:t>
      </w:r>
      <w:r w:rsidRPr="00A03B7A">
        <w:rPr>
          <w:sz w:val="24"/>
          <w:szCs w:val="24"/>
        </w:rPr>
        <w:t xml:space="preserve">, </w:t>
      </w:r>
      <w:r w:rsidRPr="00A03B7A">
        <w:rPr>
          <w:position w:val="-6"/>
          <w:sz w:val="24"/>
          <w:szCs w:val="24"/>
        </w:rPr>
        <w:object w:dxaOrig="240" w:dyaOrig="220" w14:anchorId="297D4873">
          <v:shape id="_x0000_i1032" type="#_x0000_t75" style="width:11.85pt;height:11.1pt" o:ole="">
            <v:imagedata r:id="rId16" o:title=""/>
          </v:shape>
          <o:OLEObject Type="Embed" ProgID="Equation.DSMT4" ShapeID="_x0000_i1032" DrawAspect="Content" ObjectID="_1751624065" r:id="rId20"/>
        </w:object>
      </w:r>
      <w:r w:rsidRPr="00A03B7A">
        <w:rPr>
          <w:sz w:val="24"/>
          <w:szCs w:val="24"/>
        </w:rPr>
        <w:t>,</w:t>
      </w:r>
      <w:r w:rsidRPr="00A03B7A">
        <w:rPr>
          <w:spacing w:val="36"/>
          <w:sz w:val="24"/>
          <w:szCs w:val="24"/>
        </w:rPr>
        <w:t xml:space="preserve"> </w:t>
      </w:r>
      <w:r w:rsidRPr="00A03B7A">
        <w:rPr>
          <w:i/>
          <w:sz w:val="24"/>
          <w:szCs w:val="24"/>
        </w:rPr>
        <w:t>f</w:t>
      </w:r>
      <w:r w:rsidRPr="00A03B7A">
        <w:rPr>
          <w:i/>
          <w:spacing w:val="11"/>
          <w:sz w:val="24"/>
          <w:szCs w:val="24"/>
        </w:rPr>
        <w:t xml:space="preserve"> </w:t>
      </w:r>
      <w:r w:rsidRPr="00A03B7A">
        <w:rPr>
          <w:sz w:val="24"/>
          <w:szCs w:val="24"/>
        </w:rPr>
        <w:t>,</w:t>
      </w:r>
      <w:r w:rsidRPr="00A03B7A">
        <w:rPr>
          <w:i/>
          <w:sz w:val="24"/>
          <w:szCs w:val="24"/>
        </w:rPr>
        <w:t>T</w:t>
      </w:r>
    </w:p>
    <w:p w14:paraId="373B82F7" w14:textId="390DF88F" w:rsidR="00383C65" w:rsidRPr="00A03B7A" w:rsidRDefault="00383C65" w:rsidP="00383C65">
      <w:pPr>
        <w:pStyle w:val="NoSpacing"/>
        <w:spacing w:line="276" w:lineRule="auto"/>
        <w:jc w:val="both"/>
        <w:rPr>
          <w:sz w:val="24"/>
          <w:szCs w:val="24"/>
        </w:rPr>
      </w:pPr>
      <w:r w:rsidRPr="00A03B7A">
        <w:rPr>
          <w:b/>
          <w:bCs/>
          <w:color w:val="0000FF"/>
          <w:sz w:val="24"/>
          <w:szCs w:val="24"/>
        </w:rPr>
        <w:t xml:space="preserve">Câu 4. </w:t>
      </w:r>
      <w:r w:rsidRPr="00A03B7A">
        <w:rPr>
          <w:sz w:val="24"/>
          <w:szCs w:val="24"/>
        </w:rPr>
        <w:t>Trong dao động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điều hòa,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phương trình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li độ là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hàm</w:t>
      </w:r>
    </w:p>
    <w:p w14:paraId="011C1254" w14:textId="77777777" w:rsidR="00383C65" w:rsidRPr="00A03B7A" w:rsidRDefault="00383C65" w:rsidP="00383C65">
      <w:pPr>
        <w:pStyle w:val="NoSpacing"/>
        <w:spacing w:line="276" w:lineRule="auto"/>
        <w:ind w:left="720"/>
        <w:jc w:val="both"/>
        <w:rPr>
          <w:sz w:val="24"/>
          <w:szCs w:val="24"/>
        </w:rPr>
      </w:pPr>
      <w:r w:rsidRPr="00A03B7A">
        <w:rPr>
          <w:b/>
          <w:color w:val="0000FF"/>
          <w:sz w:val="24"/>
          <w:szCs w:val="24"/>
        </w:rPr>
        <w:t>A.</w:t>
      </w:r>
      <w:r w:rsidRPr="00A03B7A">
        <w:rPr>
          <w:b/>
          <w:color w:val="0000FF"/>
          <w:spacing w:val="-2"/>
          <w:sz w:val="24"/>
          <w:szCs w:val="24"/>
        </w:rPr>
        <w:t xml:space="preserve"> </w:t>
      </w:r>
      <w:r w:rsidRPr="00A03B7A">
        <w:rPr>
          <w:sz w:val="24"/>
          <w:szCs w:val="24"/>
        </w:rPr>
        <w:t>bậc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nhất theo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thời gian.</w:t>
      </w:r>
      <w:r w:rsidRPr="00A03B7A">
        <w:rPr>
          <w:sz w:val="24"/>
          <w:szCs w:val="24"/>
        </w:rPr>
        <w:tab/>
      </w:r>
      <w:r w:rsidRPr="00A03B7A">
        <w:rPr>
          <w:b/>
          <w:color w:val="FF0000"/>
          <w:sz w:val="24"/>
          <w:szCs w:val="24"/>
          <w:u w:val="single"/>
        </w:rPr>
        <w:t>B.</w:t>
      </w:r>
      <w:r w:rsidRPr="00A03B7A">
        <w:rPr>
          <w:b/>
          <w:color w:val="0000FF"/>
          <w:spacing w:val="29"/>
          <w:sz w:val="24"/>
          <w:szCs w:val="24"/>
        </w:rPr>
        <w:t xml:space="preserve"> </w:t>
      </w:r>
      <w:r w:rsidRPr="00A03B7A">
        <w:rPr>
          <w:sz w:val="24"/>
          <w:szCs w:val="24"/>
        </w:rPr>
        <w:t>sin</w:t>
      </w:r>
      <w:r w:rsidRPr="00A03B7A">
        <w:rPr>
          <w:spacing w:val="45"/>
          <w:sz w:val="24"/>
          <w:szCs w:val="24"/>
        </w:rPr>
        <w:t xml:space="preserve"> </w:t>
      </w:r>
      <w:r w:rsidRPr="00A03B7A">
        <w:rPr>
          <w:sz w:val="24"/>
          <w:szCs w:val="24"/>
        </w:rPr>
        <w:t>hoặc cos theo</w:t>
      </w:r>
      <w:r w:rsidRPr="00A03B7A">
        <w:rPr>
          <w:spacing w:val="1"/>
          <w:sz w:val="24"/>
          <w:szCs w:val="24"/>
        </w:rPr>
        <w:t xml:space="preserve"> </w:t>
      </w:r>
      <w:r w:rsidRPr="00A03B7A">
        <w:rPr>
          <w:sz w:val="24"/>
          <w:szCs w:val="24"/>
        </w:rPr>
        <w:t>thời gian.</w:t>
      </w:r>
    </w:p>
    <w:p w14:paraId="2CF7D6C4" w14:textId="77777777" w:rsidR="00383C65" w:rsidRPr="00A03B7A" w:rsidRDefault="00383C65" w:rsidP="00383C65">
      <w:pPr>
        <w:pStyle w:val="NoSpacing"/>
        <w:spacing w:line="276" w:lineRule="auto"/>
        <w:ind w:left="720"/>
        <w:jc w:val="both"/>
        <w:rPr>
          <w:sz w:val="24"/>
          <w:szCs w:val="24"/>
        </w:rPr>
      </w:pPr>
      <w:r w:rsidRPr="00A03B7A">
        <w:rPr>
          <w:b/>
          <w:color w:val="0000FF"/>
          <w:sz w:val="24"/>
          <w:szCs w:val="24"/>
        </w:rPr>
        <w:t>C.</w:t>
      </w:r>
      <w:r w:rsidRPr="00A03B7A">
        <w:rPr>
          <w:b/>
          <w:color w:val="0000FF"/>
          <w:spacing w:val="-2"/>
          <w:sz w:val="24"/>
          <w:szCs w:val="24"/>
        </w:rPr>
        <w:t xml:space="preserve"> </w:t>
      </w:r>
      <w:r w:rsidRPr="00A03B7A">
        <w:rPr>
          <w:sz w:val="24"/>
          <w:szCs w:val="24"/>
        </w:rPr>
        <w:t>bậc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ba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theo thời gian.</w:t>
      </w:r>
      <w:r w:rsidRPr="00A03B7A">
        <w:rPr>
          <w:sz w:val="24"/>
          <w:szCs w:val="24"/>
        </w:rPr>
        <w:tab/>
      </w:r>
      <w:r w:rsidRPr="00A03B7A">
        <w:rPr>
          <w:sz w:val="24"/>
          <w:szCs w:val="24"/>
        </w:rPr>
        <w:tab/>
      </w:r>
      <w:r w:rsidRPr="00A03B7A">
        <w:rPr>
          <w:b/>
          <w:color w:val="0000FF"/>
          <w:sz w:val="24"/>
          <w:szCs w:val="24"/>
        </w:rPr>
        <w:t>D.</w:t>
      </w:r>
      <w:r w:rsidRPr="00A03B7A">
        <w:rPr>
          <w:b/>
          <w:color w:val="0000FF"/>
          <w:spacing w:val="-2"/>
          <w:sz w:val="24"/>
          <w:szCs w:val="24"/>
        </w:rPr>
        <w:t xml:space="preserve"> </w:t>
      </w:r>
      <w:r w:rsidRPr="00A03B7A">
        <w:rPr>
          <w:sz w:val="24"/>
          <w:szCs w:val="24"/>
        </w:rPr>
        <w:t>bậc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hai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theo thời</w:t>
      </w:r>
      <w:r w:rsidRPr="00A03B7A">
        <w:rPr>
          <w:spacing w:val="-1"/>
          <w:sz w:val="24"/>
          <w:szCs w:val="24"/>
        </w:rPr>
        <w:t xml:space="preserve"> </w:t>
      </w:r>
      <w:r w:rsidRPr="00A03B7A">
        <w:rPr>
          <w:sz w:val="24"/>
          <w:szCs w:val="24"/>
        </w:rPr>
        <w:t>gian.</w:t>
      </w:r>
    </w:p>
    <w:p w14:paraId="4088012D" w14:textId="10B8A61D" w:rsidR="008E2718" w:rsidRPr="00A03B7A" w:rsidRDefault="009568A6" w:rsidP="008E2718">
      <w:pPr>
        <w:tabs>
          <w:tab w:val="left" w:pos="992"/>
        </w:tabs>
        <w:spacing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vi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Câu 5. </w:t>
      </w:r>
      <w:r w:rsidR="008E2718"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Phương trình dao động của một vật dao động điều hòa có dạng x = 6cos (10</w:t>
      </w:r>
      <w:r w:rsidR="008E2718" w:rsidRPr="00A03B7A">
        <w:rPr>
          <w:rFonts w:ascii="Times New Roman" w:hAnsi="Times New Roman" w:cs="Times New Roman"/>
          <w:color w:val="000000"/>
          <w:sz w:val="24"/>
          <w:szCs w:val="24"/>
        </w:rPr>
        <w:t>π</w:t>
      </w:r>
      <w:r w:rsidR="008E2718"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t + </w:t>
      </w:r>
      <w:r w:rsidR="008E2718" w:rsidRPr="00A03B7A">
        <w:rPr>
          <w:rFonts w:ascii="Times New Roman" w:hAnsi="Times New Roman" w:cs="Times New Roman"/>
          <w:color w:val="000000"/>
          <w:sz w:val="24"/>
          <w:szCs w:val="24"/>
        </w:rPr>
        <w:t>π</w:t>
      </w:r>
      <w:r w:rsidR="008E2718"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) (cm;s). Tần số góc của dao động là:</w:t>
      </w:r>
    </w:p>
    <w:p w14:paraId="3CA1EFB8" w14:textId="77777777" w:rsidR="008E2718" w:rsidRPr="00A03B7A" w:rsidRDefault="008E2718" w:rsidP="008E2718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A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6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π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 (rad/s)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vi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5π (rad/s)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</w:t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10π (rad/s)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5 (rad/s).</w:t>
      </w:r>
    </w:p>
    <w:p w14:paraId="48344119" w14:textId="776250EA" w:rsidR="009568A6" w:rsidRPr="00A03B7A" w:rsidRDefault="009568A6" w:rsidP="009568A6">
      <w:pPr>
        <w:tabs>
          <w:tab w:val="left" w:pos="992"/>
        </w:tabs>
        <w:spacing w:line="312" w:lineRule="auto"/>
        <w:contextualSpacing/>
        <w:jc w:val="both"/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Câu </w:t>
      </w: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>6</w:t>
      </w: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. </w:t>
      </w:r>
      <w:r w:rsidRPr="00A03B7A">
        <w:rPr>
          <w:rFonts w:ascii="Times New Roman" w:hAnsi="Times New Roman" w:cs="Times New Roman"/>
          <w:color w:val="000000"/>
          <w:spacing w:val="-4"/>
          <w:sz w:val="24"/>
          <w:szCs w:val="24"/>
        </w:rPr>
        <w:t>Một vật dao động theo phương trình x = 5cos(5πt + 0,5π) cm. Biên độ dao động của vật là</w:t>
      </w:r>
    </w:p>
    <w:p w14:paraId="17B23925" w14:textId="77777777" w:rsidR="009568A6" w:rsidRPr="00A03B7A" w:rsidRDefault="009568A6" w:rsidP="009568A6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2,5cm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5cm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pt-BR"/>
        </w:rPr>
        <w:t>10cm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pt-BR"/>
        </w:rPr>
        <w:t>0,5cm.</w:t>
      </w:r>
    </w:p>
    <w:p w14:paraId="3B88B72D" w14:textId="68AC8B45" w:rsidR="002E2EC7" w:rsidRPr="00A03B7A" w:rsidRDefault="002E2EC7" w:rsidP="002E2EC7">
      <w:pPr>
        <w:spacing w:before="60" w:after="60"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7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A03B7A">
        <w:rPr>
          <w:rFonts w:ascii="Times New Roman" w:eastAsia="Calibri" w:hAnsi="Times New Roman" w:cs="Times New Roman"/>
          <w:bCs/>
          <w:sz w:val="24"/>
          <w:szCs w:val="24"/>
        </w:rPr>
        <w:t xml:space="preserve">Một chất điểm dao động điều hòa trên trục Ox có phương trình </w:t>
      </w:r>
      <w:r w:rsidRPr="00A03B7A">
        <w:rPr>
          <w:rFonts w:ascii="Times New Roman" w:hAnsi="Times New Roman" w:cs="Times New Roman"/>
          <w:position w:val="-18"/>
          <w:sz w:val="24"/>
          <w:szCs w:val="24"/>
          <w:lang w:val="pt-BR"/>
        </w:rPr>
        <w:object w:dxaOrig="2100" w:dyaOrig="460" w14:anchorId="10D63303">
          <v:shape id="_x0000_i1050" type="#_x0000_t75" style="width:105.1pt;height:23.15pt" o:ole="">
            <v:imagedata r:id="rId21" o:title=""/>
          </v:shape>
          <o:OLEObject Type="Embed" ProgID="Equation.DSMT4" ShapeID="_x0000_i1050" DrawAspect="Content" ObjectID="_1751624066" r:id="rId22"/>
        </w:object>
      </w:r>
      <w:r w:rsidRPr="00A03B7A">
        <w:rPr>
          <w:rFonts w:ascii="Times New Roman" w:eastAsia="Calibri" w:hAnsi="Times New Roman" w:cs="Times New Roman"/>
          <w:bCs/>
          <w:sz w:val="24"/>
          <w:szCs w:val="24"/>
        </w:rPr>
        <w:t>cm. Pha dao động của chất điểm khi t = 1 s là</w:t>
      </w:r>
    </w:p>
    <w:p w14:paraId="06E8179D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Cs/>
          <w:sz w:val="24"/>
          <w:szCs w:val="24"/>
          <w:lang w:val="pt-BR"/>
        </w:rPr>
      </w:pP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</w:rPr>
        <w:t>A.</w:t>
      </w: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r w:rsidRPr="00A03B7A">
        <w:rPr>
          <w:rFonts w:ascii="Times New Roman" w:eastAsia="Calibri" w:hAnsi="Times New Roman" w:cs="Times New Roman"/>
          <w:b/>
          <w:bCs/>
          <w:color w:val="0000FF"/>
          <w:position w:val="-18"/>
          <w:sz w:val="24"/>
          <w:szCs w:val="24"/>
          <w:lang w:val="pt-BR"/>
        </w:rPr>
        <w:object w:dxaOrig="1020" w:dyaOrig="400" w14:anchorId="046FB85C">
          <v:shape id="_x0000_i1051" type="#_x0000_t75" style="width:51.05pt;height:19.2pt" o:ole="">
            <v:imagedata r:id="rId23" o:title=""/>
          </v:shape>
          <o:OLEObject Type="Embed" ProgID="Equation.DSMT4" ShapeID="_x0000_i1051" DrawAspect="Content" ObjectID="_1751624067" r:id="rId24"/>
        </w:objec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 xml:space="preserve">B. </w:t>
      </w:r>
      <w:r w:rsidRPr="00A03B7A">
        <w:rPr>
          <w:rFonts w:ascii="Times New Roman" w:eastAsia="Calibri" w:hAnsi="Times New Roman" w:cs="Times New Roman"/>
          <w:b/>
          <w:bCs/>
          <w:color w:val="0000FF"/>
          <w:position w:val="-18"/>
          <w:sz w:val="24"/>
          <w:szCs w:val="24"/>
          <w:lang w:val="pt-BR"/>
        </w:rPr>
        <w:object w:dxaOrig="700" w:dyaOrig="400" w14:anchorId="4D0052B9">
          <v:shape id="_x0000_i1052" type="#_x0000_t75" style="width:35.35pt;height:19.2pt" o:ole="">
            <v:imagedata r:id="rId25" o:title=""/>
          </v:shape>
          <o:OLEObject Type="Embed" ProgID="Equation.DSMT4" ShapeID="_x0000_i1052" DrawAspect="Content" ObjectID="_1751624068" r:id="rId26"/>
        </w:objec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 xml:space="preserve">C. </w:t>
      </w:r>
      <w:r w:rsidRPr="00A03B7A">
        <w:rPr>
          <w:rFonts w:ascii="Times New Roman" w:eastAsia="Calibri" w:hAnsi="Times New Roman" w:cs="Times New Roman"/>
          <w:b/>
          <w:bCs/>
          <w:color w:val="0000FF"/>
          <w:position w:val="-18"/>
          <w:sz w:val="24"/>
          <w:szCs w:val="24"/>
          <w:lang w:val="pt-BR"/>
        </w:rPr>
        <w:object w:dxaOrig="840" w:dyaOrig="400" w14:anchorId="207270FB">
          <v:shape id="_x0000_i1053" type="#_x0000_t75" style="width:42.75pt;height:19.2pt" o:ole="">
            <v:imagedata r:id="rId27" o:title=""/>
          </v:shape>
          <o:OLEObject Type="Embed" ProgID="Equation.DSMT4" ShapeID="_x0000_i1053" DrawAspect="Content" ObjectID="_1751624069" r:id="rId28"/>
        </w:objec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 xml:space="preserve">D. </w:t>
      </w:r>
      <w:r w:rsidRPr="00A03B7A">
        <w:rPr>
          <w:rFonts w:ascii="Times New Roman" w:eastAsia="Calibri" w:hAnsi="Times New Roman" w:cs="Times New Roman"/>
          <w:b/>
          <w:bCs/>
          <w:color w:val="0000FF"/>
          <w:position w:val="-18"/>
          <w:sz w:val="24"/>
          <w:szCs w:val="24"/>
          <w:lang w:val="pt-BR"/>
        </w:rPr>
        <w:object w:dxaOrig="1040" w:dyaOrig="400" w14:anchorId="616504A1">
          <v:shape id="_x0000_i1054" type="#_x0000_t75" style="width:52.8pt;height:19.2pt" o:ole="">
            <v:imagedata r:id="rId29" o:title=""/>
          </v:shape>
          <o:OLEObject Type="Embed" ProgID="Equation.DSMT4" ShapeID="_x0000_i1054" DrawAspect="Content" ObjectID="_1751624070" r:id="rId30"/>
        </w:objec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.</w:t>
      </w:r>
    </w:p>
    <w:p w14:paraId="10DE997C" w14:textId="0BD84A06" w:rsidR="002E2EC7" w:rsidRPr="00A03B7A" w:rsidRDefault="002E2EC7" w:rsidP="002E2EC7">
      <w:pPr>
        <w:widowControl w:val="0"/>
        <w:spacing w:before="60" w:after="6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8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A03B7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rong dao động điều hòa </w:t>
      </w:r>
      <w:r w:rsidRPr="00A03B7A">
        <w:rPr>
          <w:rFonts w:ascii="Times New Roman" w:hAnsi="Times New Roman" w:cs="Times New Roman"/>
          <w:position w:val="-10"/>
          <w:sz w:val="24"/>
          <w:szCs w:val="24"/>
        </w:rPr>
        <w:object w:dxaOrig="1980" w:dyaOrig="320" w14:anchorId="7B6F7E35">
          <v:shape id="_x0000_i1055" type="#_x0000_t75" style="width:97.3pt;height:15.7pt" o:ole="">
            <v:imagedata r:id="rId31" o:title=""/>
          </v:shape>
          <o:OLEObject Type="Embed" ProgID="Equation.DSMT4" ShapeID="_x0000_i1055" DrawAspect="Content" ObjectID="_1751624071" r:id="rId32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pt-BR"/>
        </w:rPr>
        <w:t>, vận tốc biến đổi điều hòa theo phương trình</w:t>
      </w:r>
    </w:p>
    <w:p w14:paraId="46B2ED68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280" w:dyaOrig="320" w14:anchorId="7F49C2C4">
          <v:shape id="_x0000_i1056" type="#_x0000_t75" style="width:112.95pt;height:15.7pt" o:ole="">
            <v:imagedata r:id="rId33" o:title=""/>
          </v:shape>
          <o:OLEObject Type="Embed" ProgID="Equation.DSMT4" ShapeID="_x0000_i1056" DrawAspect="Content" ObjectID="_1751624072" r:id="rId34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120" w:dyaOrig="320" w14:anchorId="4BC1E1CC">
          <v:shape id="_x0000_i1057" type="#_x0000_t75" style="width:106.4pt;height:15.7pt" o:ole="">
            <v:imagedata r:id="rId35" o:title=""/>
          </v:shape>
          <o:OLEObject Type="Embed" ProgID="Equation.DSMT4" ShapeID="_x0000_i1057" DrawAspect="Content" ObjectID="_1751624073" r:id="rId36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4A93EF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100" w:dyaOrig="320" w14:anchorId="68002E0B">
          <v:shape id="_x0000_i1058" type="#_x0000_t75" style="width:103.45pt;height:15.7pt" o:ole="">
            <v:imagedata r:id="rId37" o:title=""/>
          </v:shape>
          <o:OLEObject Type="Embed" ProgID="Equation.DSMT4" ShapeID="_x0000_i1058" DrawAspect="Content" ObjectID="_1751624074" r:id="rId38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r w:rsidRPr="00A03B7A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260" w:dyaOrig="320" w14:anchorId="69F33B27">
          <v:shape id="_x0000_i1059" type="#_x0000_t75" style="width:113pt;height:15.7pt" o:ole="">
            <v:imagedata r:id="rId39" o:title=""/>
          </v:shape>
          <o:OLEObject Type="Embed" ProgID="Equation.DSMT4" ShapeID="_x0000_i1059" DrawAspect="Content" ObjectID="_1751624075" r:id="rId40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269E48" w14:textId="240259F2" w:rsidR="002E2EC7" w:rsidRPr="00A03B7A" w:rsidRDefault="002E2EC7" w:rsidP="002E2EC7">
      <w:pPr>
        <w:spacing w:before="120" w:line="276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9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A03B7A">
        <w:rPr>
          <w:rFonts w:ascii="Times New Roman" w:eastAsia="Calibri" w:hAnsi="Times New Roman" w:cs="Times New Roman"/>
          <w:bCs/>
          <w:sz w:val="24"/>
          <w:szCs w:val="24"/>
        </w:rPr>
        <w:t>Khi một vật dao động điều hòa, chuyển động của vật từ vị trí biên về vị trí cân bằng là chuyển động</w:t>
      </w:r>
    </w:p>
    <w:p w14:paraId="7A92E68D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A03B7A">
        <w:rPr>
          <w:rFonts w:ascii="Times New Roman" w:eastAsia="Calibri" w:hAnsi="Times New Roman" w:cs="Times New Roman"/>
          <w:bCs/>
          <w:sz w:val="24"/>
          <w:szCs w:val="24"/>
        </w:rPr>
        <w:t>nhanh dần đều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Pr="00A03B7A">
        <w:rPr>
          <w:rFonts w:ascii="Times New Roman" w:eastAsia="Calibri" w:hAnsi="Times New Roman" w:cs="Times New Roman"/>
          <w:bCs/>
          <w:sz w:val="24"/>
          <w:szCs w:val="24"/>
        </w:rPr>
        <w:t>chậm dần đều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A03B7A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u w:val="single"/>
        </w:rPr>
        <w:t>C</w:t>
      </w:r>
      <w:r w:rsidRPr="00A03B7A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. </w:t>
      </w:r>
      <w:r w:rsidRPr="00A03B7A">
        <w:rPr>
          <w:rFonts w:ascii="Times New Roman" w:eastAsia="Calibri" w:hAnsi="Times New Roman" w:cs="Times New Roman"/>
          <w:bCs/>
          <w:sz w:val="24"/>
          <w:szCs w:val="24"/>
        </w:rPr>
        <w:t>nhanh dần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A03B7A">
        <w:rPr>
          <w:rFonts w:ascii="Times New Roman" w:eastAsia="Calibri" w:hAnsi="Times New Roman" w:cs="Times New Roman"/>
          <w:bCs/>
          <w:sz w:val="24"/>
          <w:szCs w:val="24"/>
        </w:rPr>
        <w:t>chậm dần.</w:t>
      </w:r>
    </w:p>
    <w:p w14:paraId="13DA05D3" w14:textId="212D3883" w:rsidR="007A6EEF" w:rsidRPr="00A03B7A" w:rsidRDefault="007A6EEF" w:rsidP="007A6EEF">
      <w:pPr>
        <w:spacing w:before="12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0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A03B7A">
        <w:rPr>
          <w:rFonts w:ascii="Times New Roman" w:eastAsia="Calibri" w:hAnsi="Times New Roman" w:cs="Times New Roman"/>
          <w:sz w:val="24"/>
          <w:szCs w:val="24"/>
        </w:rPr>
        <w:t>Trong các dao động điều hòa của chất điểm, chất điểm đổi chiều chuyển động khi li độ</w:t>
      </w:r>
    </w:p>
    <w:p w14:paraId="30ECF959" w14:textId="3D0B21DA" w:rsidR="002E2EC7" w:rsidRPr="00A03B7A" w:rsidRDefault="007A6EEF" w:rsidP="00613A13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 xml:space="preserve">A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40" w14:anchorId="0935024B">
          <v:shape id="_x0000_i1104" type="#_x0000_t75" style="width:32.3pt;height:12.65pt" o:ole="">
            <v:imagedata r:id="rId41" o:title=""/>
          </v:shape>
          <o:OLEObject Type="Embed" ProgID="Equation.DSMT4" ShapeID="_x0000_i1104" DrawAspect="Content" ObjectID="_1751624076" r:id="rId42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680" w:dyaOrig="260" w14:anchorId="51A5BB35">
          <v:shape id="_x0000_i1105" type="#_x0000_t75" style="width:34.45pt;height:12.65pt" o:ole="">
            <v:imagedata r:id="rId43" o:title=""/>
          </v:shape>
          <o:OLEObject Type="Embed" ProgID="Equation.DSMT4" ShapeID="_x0000_i1105" DrawAspect="Content" ObjectID="_1751624077" r:id="rId44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pt-BR"/>
        </w:rPr>
        <w:t>C</w:t>
      </w: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pt-BR"/>
        </w:rPr>
        <w:t xml:space="preserve">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020" w:dyaOrig="320" w14:anchorId="5E0BB06D">
          <v:shape id="_x0000_i1106" type="#_x0000_t75" style="width:101.2pt;height:15.7pt" o:ole="">
            <v:imagedata r:id="rId45" o:title=""/>
          </v:shape>
          <o:OLEObject Type="Embed" ProgID="Equation.DSMT4" ShapeID="_x0000_i1106" DrawAspect="Content" ObjectID="_1751624078" r:id="rId46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720" w:dyaOrig="660" w14:anchorId="017C2D14">
          <v:shape id="_x0000_i1107" type="#_x0000_t75" style="width:37.1pt;height:34.05pt" o:ole="">
            <v:imagedata r:id="rId47" o:title=""/>
          </v:shape>
          <o:OLEObject Type="Embed" ProgID="Equation.DSMT4" ShapeID="_x0000_i1107" DrawAspect="Content" ObjectID="_1751624079" r:id="rId48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01ADB928" w14:textId="17BC6149" w:rsidR="007C7E26" w:rsidRPr="00A03B7A" w:rsidRDefault="007C7E26" w:rsidP="007C7E26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vi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  <w:lang w:val="vi"/>
        </w:rPr>
        <w:t>2. Thông hiểu – 5 câu</w:t>
      </w:r>
    </w:p>
    <w:p w14:paraId="243C0600" w14:textId="2D3C1D57" w:rsidR="000842F0" w:rsidRPr="00A03B7A" w:rsidRDefault="000842F0" w:rsidP="000842F0">
      <w:pPr>
        <w:tabs>
          <w:tab w:val="left" w:pos="992"/>
        </w:tabs>
        <w:spacing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vi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>Câu 1.</w:t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Một vật dao động điều hòa có quỹ đạo là một đoạn thẳng dài 10 cm. Biên độ dao động của vật là</w:t>
      </w:r>
    </w:p>
    <w:p w14:paraId="2DBEE8E5" w14:textId="77777777" w:rsidR="000842F0" w:rsidRPr="00A03B7A" w:rsidRDefault="000842F0" w:rsidP="000842F0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A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2,5cm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vi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B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10 cm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vi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C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12,5cm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vi"/>
        </w:rPr>
        <w:tab/>
      </w:r>
      <w:r w:rsidRPr="008946E8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vi"/>
        </w:rPr>
        <w:t>D</w:t>
      </w:r>
      <w:r w:rsidRPr="008946E8">
        <w:rPr>
          <w:rFonts w:ascii="Times New Roman" w:hAnsi="Times New Roman" w:cs="Times New Roman"/>
          <w:b/>
          <w:color w:val="FF0000"/>
          <w:sz w:val="24"/>
          <w:szCs w:val="24"/>
          <w:lang w:val="vi"/>
        </w:rPr>
        <w:t>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5cm</w:t>
      </w:r>
    </w:p>
    <w:p w14:paraId="1D535342" w14:textId="6E9399BF" w:rsidR="002E2EC7" w:rsidRPr="00A03B7A" w:rsidRDefault="002E2EC7" w:rsidP="002E2EC7">
      <w:pPr>
        <w:spacing w:before="12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</w:pP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Câu 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>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ab/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 xml:space="preserve">Một chất điểm dao động điều hòa có phương trình </w:t>
      </w:r>
      <w:r w:rsidRPr="00A03B7A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700" w:dyaOrig="320" w14:anchorId="4C61E28B">
          <v:shape id="_x0000_i1080" type="#_x0000_t75" style="width:85.1pt;height:15.7pt" o:ole="">
            <v:imagedata r:id="rId49" o:title=""/>
          </v:shape>
          <o:OLEObject Type="Embed" ProgID="Equation.DSMT4" ShapeID="_x0000_i1080" DrawAspect="Content" ObjectID="_1751624080" r:id="rId50"/>
        </w:object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>. Gọi v và a lần lượt là vận tốc và gia tốc của chất điểm. Hệ thức đúng là</w:t>
      </w:r>
    </w:p>
    <w:p w14:paraId="51D09A3C" w14:textId="2B91F788" w:rsidR="000842F0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A. </w:t>
      </w:r>
      <w:r w:rsidRPr="00A03B7A">
        <w:rPr>
          <w:rFonts w:ascii="Times New Roman" w:hAnsi="Times New Roman" w:cs="Times New Roman"/>
          <w:b/>
          <w:color w:val="0000FF"/>
          <w:position w:val="-26"/>
          <w:sz w:val="24"/>
          <w:szCs w:val="24"/>
          <w:lang w:val="pt-BR"/>
        </w:rPr>
        <w:object w:dxaOrig="1540" w:dyaOrig="700" w14:anchorId="623CD9DE">
          <v:shape id="_x0000_i1081" type="#_x0000_t75" style="width:78.55pt;height:34.45pt" o:ole="">
            <v:imagedata r:id="rId51" o:title=""/>
          </v:shape>
          <o:OLEObject Type="Embed" ProgID="Equation.DSMT4" ShapeID="_x0000_i1081" DrawAspect="Content" ObjectID="_1751624081" r:id="rId52"/>
        </w:object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>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ab/>
        <w:t xml:space="preserve">B. </w:t>
      </w:r>
      <w:r w:rsidRPr="00A03B7A">
        <w:rPr>
          <w:rFonts w:ascii="Times New Roman" w:hAnsi="Times New Roman" w:cs="Times New Roman"/>
          <w:b/>
          <w:color w:val="0000FF"/>
          <w:position w:val="-26"/>
          <w:sz w:val="24"/>
          <w:szCs w:val="24"/>
          <w:lang w:val="pt-BR"/>
        </w:rPr>
        <w:object w:dxaOrig="1540" w:dyaOrig="700" w14:anchorId="537EFEA7">
          <v:shape id="_x0000_i1082" type="#_x0000_t75" style="width:78.55pt;height:34.45pt" o:ole="">
            <v:imagedata r:id="rId53" o:title=""/>
          </v:shape>
          <o:OLEObject Type="Embed" ProgID="Equation.DSMT4" ShapeID="_x0000_i1082" DrawAspect="Content" ObjectID="_1751624082" r:id="rId54"/>
        </w:object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>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ab/>
      </w:r>
      <w:r w:rsidRPr="008946E8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vi"/>
        </w:rPr>
        <w:t>C</w:t>
      </w:r>
      <w:r w:rsidRPr="008946E8">
        <w:rPr>
          <w:rFonts w:ascii="Times New Roman" w:hAnsi="Times New Roman" w:cs="Times New Roman"/>
          <w:b/>
          <w:color w:val="FF0000"/>
          <w:sz w:val="24"/>
          <w:szCs w:val="24"/>
          <w:lang w:val="vi"/>
        </w:rPr>
        <w:t xml:space="preserve">. </w:t>
      </w:r>
      <w:r w:rsidRPr="00A03B7A">
        <w:rPr>
          <w:rFonts w:ascii="Times New Roman" w:hAnsi="Times New Roman" w:cs="Times New Roman"/>
          <w:b/>
          <w:color w:val="0000FF"/>
          <w:position w:val="-26"/>
          <w:sz w:val="24"/>
          <w:szCs w:val="24"/>
          <w:lang w:val="pt-BR"/>
        </w:rPr>
        <w:object w:dxaOrig="1540" w:dyaOrig="700" w14:anchorId="49FC20D0">
          <v:shape id="_x0000_i1083" type="#_x0000_t75" style="width:78.55pt;height:34.45pt" o:ole="">
            <v:imagedata r:id="rId55" o:title=""/>
          </v:shape>
          <o:OLEObject Type="Embed" ProgID="Equation.DSMT4" ShapeID="_x0000_i1083" DrawAspect="Content" ObjectID="_1751624083" r:id="rId56"/>
        </w:object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>.</w:t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ab/>
        <w:t xml:space="preserve">D. </w:t>
      </w:r>
      <w:r w:rsidRPr="00A03B7A">
        <w:rPr>
          <w:rFonts w:ascii="Times New Roman" w:hAnsi="Times New Roman" w:cs="Times New Roman"/>
          <w:b/>
          <w:color w:val="0000FF"/>
          <w:position w:val="-26"/>
          <w:sz w:val="24"/>
          <w:szCs w:val="24"/>
          <w:lang w:val="pt-BR"/>
        </w:rPr>
        <w:object w:dxaOrig="1540" w:dyaOrig="700" w14:anchorId="6883A4BA">
          <v:shape id="_x0000_i1084" type="#_x0000_t75" style="width:78.55pt;height:34.45pt" o:ole="">
            <v:imagedata r:id="rId57" o:title=""/>
          </v:shape>
          <o:OLEObject Type="Embed" ProgID="Equation.DSMT4" ShapeID="_x0000_i1084" DrawAspect="Content" ObjectID="_1751624084" r:id="rId58"/>
        </w:object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>.</w:t>
      </w:r>
    </w:p>
    <w:p w14:paraId="1E5392A3" w14:textId="049A3939" w:rsidR="002E2EC7" w:rsidRPr="00A03B7A" w:rsidRDefault="002E2EC7" w:rsidP="002E2EC7">
      <w:pPr>
        <w:spacing w:before="120" w:line="276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</w:pP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  <w:t xml:space="preserve">Câu 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3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  <w:t>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  <w:tab/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vi"/>
        </w:rPr>
        <w:t>Trong dao động điều hòa, độ lớn gia tốc của vật</w:t>
      </w:r>
    </w:p>
    <w:p w14:paraId="072D3303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</w:pP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  <w:t xml:space="preserve">A. </w: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vi"/>
        </w:rPr>
        <w:t>tăng khi độ lớn vận tốc tăng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  <w:tab/>
        <w:t xml:space="preserve">B. </w: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vi"/>
        </w:rPr>
        <w:t>không thay đổi.</w:t>
      </w:r>
    </w:p>
    <w:p w14:paraId="6C0AAB9D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Cs/>
          <w:sz w:val="24"/>
          <w:szCs w:val="24"/>
          <w:lang w:val="vi"/>
        </w:rPr>
      </w:pP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  <w:t xml:space="preserve">C. </w: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vi"/>
        </w:rPr>
        <w:t>bằng 0 khi vận tốc bằng 0.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"/>
        </w:rPr>
        <w:tab/>
      </w:r>
      <w:r w:rsidRPr="00A03B7A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u w:val="single"/>
          <w:lang w:val="vi"/>
        </w:rPr>
        <w:t>D</w:t>
      </w:r>
      <w:r w:rsidRPr="00A03B7A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"/>
        </w:rPr>
        <w:t xml:space="preserve">. </w:t>
      </w:r>
      <w:r w:rsidRPr="00A03B7A">
        <w:rPr>
          <w:rFonts w:ascii="Times New Roman" w:eastAsia="Calibri" w:hAnsi="Times New Roman" w:cs="Times New Roman"/>
          <w:bCs/>
          <w:sz w:val="24"/>
          <w:szCs w:val="24"/>
          <w:lang w:val="vi"/>
        </w:rPr>
        <w:t>giảm khi độ lớn vận tốc tăng.</w:t>
      </w:r>
    </w:p>
    <w:p w14:paraId="09321A64" w14:textId="3784519C" w:rsidR="002E2EC7" w:rsidRPr="00A03B7A" w:rsidRDefault="002E2EC7" w:rsidP="002E2EC7">
      <w:pPr>
        <w:spacing w:before="12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"/>
        </w:rPr>
        <w:t xml:space="preserve">Câu 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"/>
        </w:rPr>
        <w:t xml:space="preserve"> </w:t>
      </w:r>
      <w:r w:rsidRPr="00A03B7A">
        <w:rPr>
          <w:rFonts w:ascii="Times New Roman" w:eastAsia="Calibri" w:hAnsi="Times New Roman" w:cs="Times New Roman"/>
          <w:sz w:val="24"/>
          <w:szCs w:val="24"/>
          <w:lang w:val="vi"/>
        </w:rPr>
        <w:t xml:space="preserve">Biết gia tốc cực đại và vận tốc cực đại của một vật dao động điều hòa là </w:t>
      </w:r>
      <w:r w:rsidRPr="00A03B7A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440" w:dyaOrig="400" w14:anchorId="447931AC">
          <v:shape id="_x0000_i1090" type="#_x0000_t75" style="width:21.8pt;height:19.2pt" o:ole="">
            <v:imagedata r:id="rId59" o:title=""/>
          </v:shape>
          <o:OLEObject Type="Embed" ProgID="Equation.DSMT4" ShapeID="_x0000_i1090" DrawAspect="Content" ObjectID="_1751624085" r:id="rId60"/>
        </w:objec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 xml:space="preserve"> </w:t>
      </w:r>
      <w:r w:rsidRPr="00A03B7A">
        <w:rPr>
          <w:rFonts w:ascii="Times New Roman" w:eastAsia="Calibri" w:hAnsi="Times New Roman" w:cs="Times New Roman"/>
          <w:sz w:val="24"/>
          <w:szCs w:val="24"/>
          <w:lang w:val="vi"/>
        </w:rPr>
        <w:t xml:space="preserve">và </w:t>
      </w:r>
      <w:r w:rsidRPr="00A03B7A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440" w:dyaOrig="400" w14:anchorId="78736049">
          <v:shape id="_x0000_i1091" type="#_x0000_t75" style="width:21.8pt;height:19.2pt" o:ole="">
            <v:imagedata r:id="rId61" o:title=""/>
          </v:shape>
          <o:OLEObject Type="Embed" ProgID="Equation.DSMT4" ShapeID="_x0000_i1091" DrawAspect="Content" ObjectID="_1751624086" r:id="rId62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vi"/>
        </w:rPr>
        <w:t>. Biên độ dao động của vật được xác định theo biểu thức</w:t>
      </w:r>
    </w:p>
    <w:p w14:paraId="622B32E3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</w:rPr>
        <w:object w:dxaOrig="499" w:dyaOrig="760" w14:anchorId="7D41BEF6">
          <v:shape id="_x0000_i1092" type="#_x0000_t75" style="width:25.3pt;height:37.95pt" o:ole="">
            <v:imagedata r:id="rId63" o:title=""/>
          </v:shape>
          <o:OLEObject Type="Embed" ProgID="Equation.DSMT4" ShapeID="_x0000_i1092" DrawAspect="Content" ObjectID="_1751624087" r:id="rId64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</w:rPr>
        <w:t>B</w:t>
      </w:r>
      <w:r w:rsidRPr="00A03B7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03B7A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</w:rPr>
        <w:object w:dxaOrig="499" w:dyaOrig="780" w14:anchorId="5E47D9AD">
          <v:shape id="_x0000_i1093" type="#_x0000_t75" style="width:25.3pt;height:37.95pt" o:ole="">
            <v:imagedata r:id="rId65" o:title=""/>
          </v:shape>
          <o:OLEObject Type="Embed" ProgID="Equation.DSMT4" ShapeID="_x0000_i1093" DrawAspect="Content" ObjectID="_1751624088" r:id="rId66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</w:rPr>
        <w:object w:dxaOrig="499" w:dyaOrig="760" w14:anchorId="0576BADC">
          <v:shape id="_x0000_i1094" type="#_x0000_t75" style="width:25.3pt;height:37.95pt" o:ole="">
            <v:imagedata r:id="rId67" o:title=""/>
          </v:shape>
          <o:OLEObject Type="Embed" ProgID="Equation.DSMT4" ShapeID="_x0000_i1094" DrawAspect="Content" ObjectID="_1751624089" r:id="rId68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</w:rPr>
        <w:object w:dxaOrig="499" w:dyaOrig="780" w14:anchorId="36EB4AD0">
          <v:shape id="_x0000_i1095" type="#_x0000_t75" style="width:25.3pt;height:37.95pt" o:ole="">
            <v:imagedata r:id="rId69" o:title=""/>
          </v:shape>
          <o:OLEObject Type="Embed" ProgID="Equation.DSMT4" ShapeID="_x0000_i1095" DrawAspect="Content" ObjectID="_1751624090" r:id="rId70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E4C1006" w14:textId="77777777" w:rsidR="002E2EC7" w:rsidRPr="00A03B7A" w:rsidRDefault="002E2EC7" w:rsidP="002E2EC7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370F7CB0" w14:textId="77777777" w:rsidR="002E2EC7" w:rsidRPr="00A03B7A" w:rsidRDefault="002E2EC7" w:rsidP="002E2EC7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14:paraId="682F42DA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</w:pP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position w:val="-36"/>
          <w:sz w:val="24"/>
          <w:szCs w:val="24"/>
          <w:lang w:val="vi-VN"/>
          <w14:ligatures w14:val="standardContextual"/>
        </w:rPr>
        <w:object w:dxaOrig="2900" w:dyaOrig="859" w14:anchorId="7BA1CC93">
          <v:shape id="_x0000_i1096" type="#_x0000_t75" style="width:144.85pt;height:42.75pt" o:ole="">
            <v:imagedata r:id="rId71" o:title=""/>
          </v:shape>
          <o:OLEObject Type="Embed" ProgID="Equation.DSMT4" ShapeID="_x0000_i1096" DrawAspect="Content" ObjectID="_1751624091" r:id="rId72"/>
        </w:object>
      </w:r>
    </w:p>
    <w:p w14:paraId="78249A01" w14:textId="77777777" w:rsidR="002E2EC7" w:rsidRPr="00A03B7A" w:rsidRDefault="002E2EC7" w:rsidP="002E2EC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</w:pP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  <w:t xml:space="preserve">Chọn </w:t>
      </w: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  <w:t>B</w:t>
      </w:r>
    </w:p>
    <w:p w14:paraId="355D368B" w14:textId="77777777" w:rsidR="007A6EEF" w:rsidRPr="00A03B7A" w:rsidRDefault="000842F0" w:rsidP="007A6EEF">
      <w:pPr>
        <w:widowControl w:val="0"/>
        <w:tabs>
          <w:tab w:val="left" w:pos="851"/>
          <w:tab w:val="left" w:pos="992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>Câu 5.</w:t>
      </w:r>
      <w:r w:rsidR="007A6EEF"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7A6EEF"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thay đổi cách kích thích ban đầu để vật dao động thì đại lượng nào sau đây thay đổi </w:t>
      </w:r>
    </w:p>
    <w:p w14:paraId="5402449E" w14:textId="50CCD843" w:rsidR="007A6EEF" w:rsidRPr="00A03B7A" w:rsidRDefault="007A6EEF" w:rsidP="007A6EEF">
      <w:pPr>
        <w:widowControl w:val="0"/>
        <w:tabs>
          <w:tab w:val="left" w:pos="2750"/>
          <w:tab w:val="left" w:pos="5216"/>
          <w:tab w:val="left" w:pos="7682"/>
        </w:tabs>
        <w:spacing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A03B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>tần số và biên độ</w:t>
      </w:r>
      <w:r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13A13"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A03B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>pha ban đầu và biên độ</w:t>
      </w:r>
    </w:p>
    <w:p w14:paraId="664D2B42" w14:textId="0363D4D7" w:rsidR="000842F0" w:rsidRPr="00A03B7A" w:rsidRDefault="007A6EEF" w:rsidP="007A6EEF">
      <w:pPr>
        <w:widowControl w:val="0"/>
        <w:tabs>
          <w:tab w:val="left" w:pos="2750"/>
          <w:tab w:val="left" w:pos="5216"/>
          <w:tab w:val="left" w:pos="7682"/>
        </w:tabs>
        <w:spacing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>biên độ</w:t>
      </w:r>
      <w:r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03B7A">
        <w:rPr>
          <w:rFonts w:ascii="Times New Roman" w:hAnsi="Times New Roman" w:cs="Times New Roman"/>
          <w:color w:val="000000" w:themeColor="text1"/>
          <w:sz w:val="24"/>
          <w:szCs w:val="24"/>
        </w:rPr>
        <w:t>tần số và pha ban đầu</w:t>
      </w:r>
    </w:p>
    <w:p w14:paraId="00A4DADF" w14:textId="4B8D4102" w:rsidR="007C7E26" w:rsidRPr="00A03B7A" w:rsidRDefault="007C7E26" w:rsidP="007C7E26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vi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  <w:lang w:val="vi"/>
        </w:rPr>
        <w:t>3. Vận dụng thấp – 3 câu</w:t>
      </w:r>
    </w:p>
    <w:p w14:paraId="1E95EA98" w14:textId="356078DF" w:rsidR="00DE15E8" w:rsidRPr="00A03B7A" w:rsidRDefault="00DE15E8" w:rsidP="00DE15E8">
      <w:pPr>
        <w:tabs>
          <w:tab w:val="left" w:pos="992"/>
        </w:tabs>
        <w:spacing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vi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Câu </w:t>
      </w:r>
      <w:r w:rsidR="00904FB1"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>1</w:t>
      </w: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 xml:space="preserve">Một vật dao động điều hòa theo phương trình </w:t>
      </w:r>
      <w:r w:rsidRPr="00A03B7A">
        <w:rPr>
          <w:rFonts w:ascii="Times New Roman" w:hAnsi="Times New Roman" w:cs="Times New Roman"/>
          <w:position w:val="-28"/>
          <w:sz w:val="24"/>
          <w:szCs w:val="24"/>
        </w:rPr>
        <w:object w:dxaOrig="2160" w:dyaOrig="672" w14:anchorId="5B09EF1D">
          <v:shape id="_x0000_i1033" type="#_x0000_t75" style="width:108pt;height:33.6pt" o:ole="">
            <v:imagedata r:id="rId73" o:title=""/>
          </v:shape>
          <o:OLEObject Type="Embed" ProgID="Equation.DSMT4" ShapeID="_x0000_i1033" DrawAspect="Content" ObjectID="_1751624092" r:id="rId74"/>
        </w:object>
      </w:r>
      <w:r w:rsidRPr="00A03B7A">
        <w:rPr>
          <w:rFonts w:ascii="Times New Roman" w:hAnsi="Times New Roman" w:cs="Times New Roman"/>
          <w:sz w:val="24"/>
          <w:szCs w:val="24"/>
          <w:lang w:val="vi"/>
        </w:rPr>
        <w:t xml:space="preserve">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vi"/>
        </w:rPr>
        <w:t>x tính bằng cm, t tính bằng s. Chu kì dao động của vật là</w:t>
      </w:r>
    </w:p>
    <w:p w14:paraId="78558383" w14:textId="77777777" w:rsidR="00DE15E8" w:rsidRPr="00A03B7A" w:rsidRDefault="00DE15E8" w:rsidP="00DE15E8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A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pt-BR"/>
        </w:rPr>
        <w:t>5</w:t>
      </w:r>
      <w:r w:rsidRPr="00A03B7A">
        <w:rPr>
          <w:rFonts w:ascii="Times New Roman" w:hAnsi="Times New Roman" w:cs="Times New Roman"/>
          <w:color w:val="000000"/>
          <w:sz w:val="24"/>
          <w:szCs w:val="24"/>
        </w:rPr>
        <w:t>π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s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pt-BR"/>
        </w:rPr>
        <w:t>5 s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ab/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pt-BR"/>
        </w:rPr>
        <w:t>C</w:t>
      </w:r>
      <w:r w:rsidRPr="00A03B7A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. </w: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pt-BR"/>
        </w:rPr>
        <w:t>0,2 s.</w:t>
      </w:r>
      <w:r w:rsidRPr="00A03B7A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ab/>
      </w:r>
      <w:r w:rsidRPr="00A03B7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A03B7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20" w:dyaOrig="276" w14:anchorId="27270274">
          <v:shape id="_x0000_i1034" type="#_x0000_t75" style="width:21pt;height:13.8pt" o:ole="">
            <v:imagedata r:id="rId75" o:title=""/>
          </v:shape>
          <o:OLEObject Type="Embed" ProgID="Equation.DSMT4" ShapeID="_x0000_i1034" DrawAspect="Content" ObjectID="_1751624093" r:id="rId76"/>
        </w:object>
      </w:r>
      <w:r w:rsidRPr="00A03B7A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s.</w:t>
      </w:r>
    </w:p>
    <w:p w14:paraId="5EFC2DAE" w14:textId="77777777" w:rsidR="00775193" w:rsidRPr="00A03B7A" w:rsidRDefault="00775193" w:rsidP="00775193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7B7798D5" w14:textId="2EC2BE8C" w:rsidR="00775193" w:rsidRPr="00A03B7A" w:rsidRDefault="00775193" w:rsidP="00DE15E8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221C34B9">
          <v:shape id="_x0000_i1363" type="#_x0000_t75" style="width:83pt;height:33pt" o:ole="">
            <v:imagedata r:id="rId77" o:title=""/>
          </v:shape>
          <o:OLEObject Type="Embed" ProgID="Equation.DSMT4" ShapeID="_x0000_i1363" DrawAspect="Content" ObjectID="_1751624094" r:id="rId78"/>
        </w:object>
      </w:r>
    </w:p>
    <w:p w14:paraId="2F5111FB" w14:textId="33451B22" w:rsidR="00775193" w:rsidRPr="00A03B7A" w:rsidRDefault="00775193" w:rsidP="00613A1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es-ES_tradnl"/>
          <w14:ligatures w14:val="standardContextual"/>
        </w:rPr>
      </w:pP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  <w:t xml:space="preserve">Chọn </w:t>
      </w: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es-ES_tradnl"/>
          <w14:ligatures w14:val="standardContextual"/>
        </w:rPr>
        <w:t>C</w:t>
      </w:r>
    </w:p>
    <w:p w14:paraId="49E7633F" w14:textId="0FB17ECE" w:rsidR="00C00FF2" w:rsidRPr="00A03B7A" w:rsidRDefault="00904FB1" w:rsidP="00C00FF2">
      <w:pPr>
        <w:spacing w:before="120" w:line="276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s-ES_tradnl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Câu 2.</w:t>
      </w:r>
      <w:r w:rsidR="00C00FF2"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s-ES_tradnl"/>
        </w:rPr>
        <w:t xml:space="preserve"> </w:t>
      </w:r>
      <w:r w:rsidR="00C00FF2" w:rsidRPr="00A03B7A">
        <w:rPr>
          <w:rFonts w:ascii="Times New Roman" w:eastAsia="Calibri" w:hAnsi="Times New Roman" w:cs="Times New Roman"/>
          <w:sz w:val="24"/>
          <w:szCs w:val="24"/>
          <w:lang w:val="es-ES_tradnl"/>
        </w:rPr>
        <w:t xml:space="preserve">Vật M chuyển động tròn đều trên đường tròn (C) đường kính </w:t>
      </w:r>
      <w:r w:rsidR="00C00FF2" w:rsidRPr="00A03B7A">
        <w:rPr>
          <w:rFonts w:ascii="Times New Roman" w:hAnsi="Times New Roman" w:cs="Times New Roman"/>
          <w:position w:val="-18"/>
          <w:sz w:val="24"/>
          <w:szCs w:val="24"/>
          <w:lang w:val="pt-BR"/>
        </w:rPr>
        <w:object w:dxaOrig="660" w:dyaOrig="380" w14:anchorId="5B6CBF4F">
          <v:shape id="_x0000_i1112" type="#_x0000_t75" style="width:32.75pt;height:18.75pt" o:ole="">
            <v:imagedata r:id="rId79" o:title=""/>
          </v:shape>
          <o:OLEObject Type="Embed" ProgID="Equation.DSMT4" ShapeID="_x0000_i1112" DrawAspect="Content" ObjectID="_1751624095" r:id="rId80"/>
        </w:object>
      </w:r>
      <w:r w:rsidR="00C00FF2" w:rsidRPr="00A03B7A">
        <w:rPr>
          <w:rFonts w:ascii="Times New Roman" w:eastAsia="Calibri" w:hAnsi="Times New Roman" w:cs="Times New Roman"/>
          <w:sz w:val="24"/>
          <w:szCs w:val="24"/>
          <w:lang w:val="es-ES_tradnl"/>
        </w:rPr>
        <w:t xml:space="preserve"> với tốc độ </w:t>
      </w:r>
      <w:r w:rsidR="00C00FF2" w:rsidRPr="00A03B7A">
        <w:rPr>
          <w:rFonts w:ascii="Times New Roman" w:hAnsi="Times New Roman" w:cs="Times New Roman"/>
          <w:position w:val="-18"/>
          <w:sz w:val="24"/>
          <w:szCs w:val="24"/>
          <w:lang w:val="pt-BR"/>
        </w:rPr>
        <w:object w:dxaOrig="1040" w:dyaOrig="400" w14:anchorId="75F4303C">
          <v:shape id="_x0000_i1113" type="#_x0000_t75" style="width:53.65pt;height:19.2pt" o:ole="">
            <v:imagedata r:id="rId81" o:title=""/>
          </v:shape>
          <o:OLEObject Type="Embed" ProgID="Equation.DSMT4" ShapeID="_x0000_i1113" DrawAspect="Content" ObjectID="_1751624096" r:id="rId82"/>
        </w:object>
      </w:r>
      <w:r w:rsidR="00C00FF2" w:rsidRPr="00A03B7A">
        <w:rPr>
          <w:rFonts w:ascii="Times New Roman" w:eastAsia="Calibri" w:hAnsi="Times New Roman" w:cs="Times New Roman"/>
          <w:sz w:val="24"/>
          <w:szCs w:val="24"/>
          <w:lang w:val="es-ES_tradnl"/>
        </w:rPr>
        <w:t>. Gọi P là hình chiếu của M trên một đường kính của (C). P dao động điều hòa với chu kì bằng</w:t>
      </w:r>
    </w:p>
    <w:p w14:paraId="4CD75641" w14:textId="21862975" w:rsidR="00C00FF2" w:rsidRPr="00A03B7A" w:rsidRDefault="00C00FF2" w:rsidP="00C00FF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es-ES_tradnl"/>
        </w:rPr>
      </w:pP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  <w:lang w:val="es-ES_tradnl"/>
        </w:rPr>
        <w:t>A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s-ES_tradnl"/>
        </w:rPr>
        <w:t xml:space="preserve">. </w:t>
      </w:r>
      <w:r w:rsidRPr="00A03B7A">
        <w:rPr>
          <w:rFonts w:ascii="Times New Roman" w:eastAsia="Calibri" w:hAnsi="Times New Roman" w:cs="Times New Roman"/>
          <w:position w:val="-4"/>
          <w:sz w:val="24"/>
          <w:szCs w:val="24"/>
          <w:lang w:val="pt-BR"/>
        </w:rPr>
        <w:object w:dxaOrig="279" w:dyaOrig="240" w14:anchorId="33EB5546">
          <v:shape id="_x0000_i1114" type="#_x0000_t75" style="width:14.4pt;height:12.65pt" o:ole="">
            <v:imagedata r:id="rId83" o:title=""/>
          </v:shape>
          <o:OLEObject Type="Embed" ProgID="Equation.DSMT4" ShapeID="_x0000_i1114" DrawAspect="Content" ObjectID="_1751624097" r:id="rId84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es-ES_tradnl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es-ES_tradnl"/>
        </w:rPr>
        <w:tab/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s-ES_tradnl"/>
        </w:rPr>
        <w:t xml:space="preserve">B. </w:t>
      </w:r>
      <w:r w:rsidR="005A63DE" w:rsidRPr="00A03B7A">
        <w:rPr>
          <w:rFonts w:ascii="Times New Roman" w:eastAsia="Calibri" w:hAnsi="Times New Roman" w:cs="Times New Roman"/>
          <w:position w:val="-4"/>
          <w:sz w:val="24"/>
          <w:szCs w:val="24"/>
          <w:lang w:val="pt-BR"/>
        </w:rPr>
        <w:object w:dxaOrig="320" w:dyaOrig="200" w14:anchorId="6633326C">
          <v:shape id="_x0000_i1127" type="#_x0000_t75" style="width:16.5pt;height:10.55pt" o:ole="">
            <v:imagedata r:id="rId85" o:title=""/>
          </v:shape>
          <o:OLEObject Type="Embed" ProgID="Equation.DSMT4" ShapeID="_x0000_i1127" DrawAspect="Content" ObjectID="_1751624098" r:id="rId86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es-ES_tradnl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es-ES_tradnl"/>
        </w:rPr>
        <w:tab/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s-ES_tradnl"/>
        </w:rPr>
        <w:t xml:space="preserve">C. </w:t>
      </w:r>
      <w:r w:rsidRPr="00A03B7A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499" w:dyaOrig="300" w14:anchorId="55224AD3">
          <v:shape id="_x0000_i1116" type="#_x0000_t75" style="width:25.3pt;height:15.7pt" o:ole="">
            <v:imagedata r:id="rId87" o:title=""/>
          </v:shape>
          <o:OLEObject Type="Embed" ProgID="Equation.DSMT4" ShapeID="_x0000_i1116" DrawAspect="Content" ObjectID="_1751624099" r:id="rId88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es-ES_tradnl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es-ES_tradnl"/>
        </w:rPr>
        <w:tab/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s-ES_tradnl"/>
        </w:rPr>
        <w:t xml:space="preserve">D. </w:t>
      </w:r>
      <w:r w:rsidRPr="00A03B7A">
        <w:rPr>
          <w:rFonts w:ascii="Times New Roman" w:eastAsia="Calibri" w:hAnsi="Times New Roman" w:cs="Times New Roman"/>
          <w:position w:val="-4"/>
          <w:sz w:val="24"/>
          <w:szCs w:val="24"/>
          <w:lang w:val="pt-BR"/>
        </w:rPr>
        <w:object w:dxaOrig="440" w:dyaOrig="240" w14:anchorId="1F9D6895">
          <v:shape id="_x0000_i1117" type="#_x0000_t75" style="width:22.25pt;height:12.65pt" o:ole="">
            <v:imagedata r:id="rId89" o:title=""/>
          </v:shape>
          <o:OLEObject Type="Embed" ProgID="Equation.DSMT4" ShapeID="_x0000_i1117" DrawAspect="Content" ObjectID="_1751624100" r:id="rId90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es-ES_tradnl"/>
        </w:rPr>
        <w:t>.</w:t>
      </w:r>
    </w:p>
    <w:p w14:paraId="7C14EACE" w14:textId="77777777" w:rsidR="00C00FF2" w:rsidRPr="00A03B7A" w:rsidRDefault="00C00FF2" w:rsidP="00C00FF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4980CFF4" w14:textId="27B033EE" w:rsidR="00C00FF2" w:rsidRPr="00A03B7A" w:rsidRDefault="00C00FF2" w:rsidP="00C00FF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es-ES_tradnl"/>
        </w:rPr>
      </w:pPr>
      <w:r w:rsidRPr="00A03B7A">
        <w:rPr>
          <w:rFonts w:ascii="Times New Roman" w:eastAsia="Calibri" w:hAnsi="Times New Roman" w:cs="Times New Roman"/>
          <w:sz w:val="24"/>
          <w:szCs w:val="24"/>
          <w:lang w:val="es-ES_tradnl"/>
        </w:rPr>
        <w:t xml:space="preserve">Tần số góc </w:t>
      </w:r>
      <w:r w:rsidR="00775193" w:rsidRPr="00A03B7A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4459" w:dyaOrig="720" w14:anchorId="74C1CD21">
          <v:shape id="_x0000_i1356" type="#_x0000_t75" style="width:220.05pt;height:34.9pt" o:ole="">
            <v:imagedata r:id="rId91" o:title=""/>
          </v:shape>
          <o:OLEObject Type="Embed" ProgID="Equation.DSMT4" ShapeID="_x0000_i1356" DrawAspect="Content" ObjectID="_1751624101" r:id="rId92"/>
        </w:object>
      </w:r>
    </w:p>
    <w:p w14:paraId="16FA3AF4" w14:textId="32F12421" w:rsidR="00904FB1" w:rsidRPr="00A03B7A" w:rsidRDefault="00C00FF2" w:rsidP="005A63D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es-ES_tradnl"/>
          <w14:ligatures w14:val="standardContextual"/>
        </w:rPr>
      </w:pP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  <w:t xml:space="preserve">Chọn </w:t>
      </w: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es-ES_tradnl"/>
          <w14:ligatures w14:val="standardContextual"/>
        </w:rPr>
        <w:t>A</w:t>
      </w:r>
    </w:p>
    <w:p w14:paraId="5C60B8B4" w14:textId="08E52FCF" w:rsidR="005A63DE" w:rsidRPr="00A03B7A" w:rsidRDefault="00904FB1" w:rsidP="005A63DE">
      <w:pPr>
        <w:spacing w:before="12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es-ES_tradnl"/>
        </w:rPr>
        <w:t>Câu 3.</w:t>
      </w:r>
      <w:r w:rsidR="005A63DE"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es-ES_tradnl"/>
        </w:rPr>
        <w:t xml:space="preserve"> </w:t>
      </w:r>
      <w:r w:rsidR="005A63DE"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chất điểm dao động điều hòa dọc theo trục Ox với biên độ 5 cm, chu kì 2 s. Tại thời điểm </w:t>
      </w:r>
      <w:r w:rsidR="005A63DE" w:rsidRPr="00A03B7A">
        <w:rPr>
          <w:rFonts w:ascii="Times New Roman" w:hAnsi="Times New Roman" w:cs="Times New Roman"/>
          <w:position w:val="-4"/>
          <w:sz w:val="24"/>
          <w:szCs w:val="24"/>
          <w:lang w:val="nb-NO"/>
        </w:rPr>
        <w:object w:dxaOrig="600" w:dyaOrig="240" w14:anchorId="7D603F47">
          <v:shape id="_x0000_i1128" type="#_x0000_t75" style="width:31.4pt;height:13.55pt" o:ole="">
            <v:imagedata r:id="rId93" o:title=""/>
          </v:shape>
          <o:OLEObject Type="Embed" ProgID="Equation.DSMT4" ShapeID="_x0000_i1128" DrawAspect="Content" ObjectID="_1751624102" r:id="rId94"/>
        </w:object>
      </w:r>
      <w:r w:rsidR="005A63DE"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, chất điểm đi qua cân bằng O theo chiều dương. Phương trình dao động của chất điểm là</w:t>
      </w:r>
    </w:p>
    <w:p w14:paraId="059ABABE" w14:textId="77777777" w:rsidR="005A63DE" w:rsidRPr="00A03B7A" w:rsidRDefault="005A63DE" w:rsidP="005A63D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>A</w:t>
      </w:r>
      <w:r w:rsidRPr="00A03B7A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. </w:t>
      </w:r>
      <w:r w:rsidRPr="00A03B7A">
        <w:rPr>
          <w:rFonts w:ascii="Times New Roman" w:eastAsia="Calibri" w:hAnsi="Times New Roman" w:cs="Times New Roman"/>
          <w:position w:val="-32"/>
          <w:sz w:val="24"/>
          <w:szCs w:val="24"/>
          <w:lang w:val="nb-NO"/>
        </w:rPr>
        <w:object w:dxaOrig="2280" w:dyaOrig="760" w14:anchorId="70688199">
          <v:shape id="_x0000_i1129" type="#_x0000_t75" style="width:115.6pt;height:37.95pt" o:ole="">
            <v:imagedata r:id="rId95" o:title=""/>
          </v:shape>
          <o:OLEObject Type="Embed" ProgID="Equation.DSMT4" ShapeID="_x0000_i1129" DrawAspect="Content" ObjectID="_1751624103" r:id="rId96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A03B7A">
        <w:rPr>
          <w:rFonts w:ascii="Times New Roman" w:eastAsia="Calibri" w:hAnsi="Times New Roman" w:cs="Times New Roman"/>
          <w:position w:val="-32"/>
          <w:sz w:val="24"/>
          <w:szCs w:val="24"/>
          <w:lang w:val="nb-NO"/>
        </w:rPr>
        <w:object w:dxaOrig="2420" w:dyaOrig="760" w14:anchorId="7440BFB1">
          <v:shape id="_x0000_i1130" type="#_x0000_t75" style="width:122.55pt;height:37.95pt" o:ole="">
            <v:imagedata r:id="rId97" o:title=""/>
          </v:shape>
          <o:OLEObject Type="Embed" ProgID="Equation.DSMT4" ShapeID="_x0000_i1130" DrawAspect="Content" ObjectID="_1751624104" r:id="rId98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BFACD56" w14:textId="77777777" w:rsidR="005A63DE" w:rsidRPr="00A03B7A" w:rsidRDefault="005A63DE" w:rsidP="005A63D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A03B7A">
        <w:rPr>
          <w:rFonts w:ascii="Times New Roman" w:eastAsia="Calibri" w:hAnsi="Times New Roman" w:cs="Times New Roman"/>
          <w:position w:val="-32"/>
          <w:sz w:val="24"/>
          <w:szCs w:val="24"/>
          <w:lang w:val="nb-NO"/>
        </w:rPr>
        <w:object w:dxaOrig="2439" w:dyaOrig="760" w14:anchorId="7306E5E7">
          <v:shape id="_x0000_i1131" type="#_x0000_t75" style="width:124.75pt;height:37.95pt" o:ole="">
            <v:imagedata r:id="rId99" o:title=""/>
          </v:shape>
          <o:OLEObject Type="Embed" ProgID="Equation.DSMT4" ShapeID="_x0000_i1131" DrawAspect="Content" ObjectID="_1751624105" r:id="rId100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A03B7A">
        <w:rPr>
          <w:rFonts w:ascii="Times New Roman" w:eastAsia="Calibri" w:hAnsi="Times New Roman" w:cs="Times New Roman"/>
          <w:position w:val="-32"/>
          <w:sz w:val="24"/>
          <w:szCs w:val="24"/>
          <w:lang w:val="nb-NO"/>
        </w:rPr>
        <w:object w:dxaOrig="2299" w:dyaOrig="760" w14:anchorId="6AAED1D1">
          <v:shape id="_x0000_i1132" type="#_x0000_t75" style="width:116.1pt;height:37.95pt" o:ole="">
            <v:imagedata r:id="rId101" o:title=""/>
          </v:shape>
          <o:OLEObject Type="Embed" ProgID="Equation.DSMT4" ShapeID="_x0000_i1132" DrawAspect="Content" ObjectID="_1751624106" r:id="rId102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FA42C90" w14:textId="77777777" w:rsidR="005A63DE" w:rsidRPr="00A03B7A" w:rsidRDefault="005A63DE" w:rsidP="005A63D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584E85B9" w14:textId="51C0030A" w:rsidR="005A63DE" w:rsidRPr="00A03B7A" w:rsidRDefault="005A63DE" w:rsidP="005A63D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</w:pP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Biên độ A=5 cm, chu kì 2 s</w:t>
      </w:r>
      <w:r w:rsidRPr="00A03B7A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 </w:t>
      </w:r>
      <w:r w:rsidR="004562FB" w:rsidRPr="00A03B7A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sym w:font="Wingdings" w:char="F0E0"/>
      </w:r>
      <w:r w:rsidRPr="00A03B7A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 </w:t>
      </w:r>
      <w:r w:rsidR="009F3411" w:rsidRPr="00A03B7A">
        <w:rPr>
          <w:rFonts w:ascii="Times New Roman" w:eastAsia="Calibri" w:hAnsi="Times New Roman" w:cs="Times New Roman"/>
          <w:b/>
          <w:bCs/>
          <w:color w:val="FF0000"/>
          <w:kern w:val="2"/>
          <w:position w:val="-24"/>
          <w:sz w:val="24"/>
          <w:szCs w:val="24"/>
          <w14:ligatures w14:val="standardContextual"/>
        </w:rPr>
        <w:object w:dxaOrig="2280" w:dyaOrig="620" w14:anchorId="4FB4255A">
          <v:shape id="_x0000_i1352" type="#_x0000_t75" style="width:113.9pt;height:30.9pt" o:ole="">
            <v:imagedata r:id="rId103" o:title=""/>
          </v:shape>
          <o:OLEObject Type="Embed" ProgID="Equation.DSMT4" ShapeID="_x0000_i1352" DrawAspect="Content" ObjectID="_1751624107" r:id="rId104"/>
        </w:object>
      </w:r>
    </w:p>
    <w:p w14:paraId="576CFC52" w14:textId="7D64FE16" w:rsidR="005A63DE" w:rsidRPr="00A03B7A" w:rsidRDefault="005A63DE" w:rsidP="005A63D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</w:pPr>
      <w:r w:rsidRPr="00A03B7A">
        <w:rPr>
          <w:rFonts w:ascii="Times New Roman" w:hAnsi="Times New Roman" w:cs="Times New Roman"/>
          <w:position w:val="-4"/>
          <w:sz w:val="24"/>
          <w:szCs w:val="24"/>
          <w:lang w:val="nb-NO"/>
        </w:rPr>
        <w:object w:dxaOrig="600" w:dyaOrig="240" w14:anchorId="4D09D326">
          <v:shape id="_x0000_i1134" type="#_x0000_t75" style="width:31.4pt;height:13.55pt" o:ole="">
            <v:imagedata r:id="rId93" o:title=""/>
          </v:shape>
          <o:OLEObject Type="Embed" ProgID="Equation.DSMT4" ShapeID="_x0000_i1134" DrawAspect="Content" ObjectID="_1751624108" r:id="rId105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, chất điểm đi qua cân bằng O theo chiều dương</w:t>
      </w:r>
      <w:r w:rsidRPr="00A03B7A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 pha ban đầu: </w:t>
      </w:r>
      <w:r w:rsidR="009F3411" w:rsidRPr="00A03B7A">
        <w:rPr>
          <w:rFonts w:ascii="Times New Roman" w:eastAsia="Calibri" w:hAnsi="Times New Roman" w:cs="Times New Roman"/>
          <w:b/>
          <w:bCs/>
          <w:color w:val="FF0000"/>
          <w:kern w:val="2"/>
          <w:position w:val="-24"/>
          <w:sz w:val="24"/>
          <w:szCs w:val="24"/>
          <w14:ligatures w14:val="standardContextual"/>
        </w:rPr>
        <w:object w:dxaOrig="780" w:dyaOrig="620" w14:anchorId="0CF63066">
          <v:shape id="_x0000_i1354" type="#_x0000_t75" style="width:39.05pt;height:30.9pt" o:ole="">
            <v:imagedata r:id="rId106" o:title=""/>
          </v:shape>
          <o:OLEObject Type="Embed" ProgID="Equation.DSMT4" ShapeID="_x0000_i1354" DrawAspect="Content" ObjectID="_1751624109" r:id="rId107"/>
        </w:object>
      </w:r>
    </w:p>
    <w:p w14:paraId="0B18C822" w14:textId="77777777" w:rsidR="005A63DE" w:rsidRPr="00A03B7A" w:rsidRDefault="005A63DE" w:rsidP="005A63D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trình dao động </w:t>
      </w:r>
      <w:r w:rsidRPr="00A03B7A">
        <w:rPr>
          <w:rFonts w:ascii="Times New Roman" w:eastAsia="Calibri" w:hAnsi="Times New Roman" w:cs="Times New Roman"/>
          <w:position w:val="-32"/>
          <w:sz w:val="24"/>
          <w:szCs w:val="24"/>
          <w:lang w:val="nb-NO"/>
        </w:rPr>
        <w:object w:dxaOrig="2079" w:dyaOrig="760" w14:anchorId="5BAB797E">
          <v:shape id="_x0000_i1136" type="#_x0000_t75" style="width:105.6pt;height:37.95pt" o:ole="">
            <v:imagedata r:id="rId108" o:title=""/>
          </v:shape>
          <o:OLEObject Type="Embed" ProgID="Equation.DSMT4" ShapeID="_x0000_i1136" DrawAspect="Content" ObjectID="_1751624110" r:id="rId109"/>
        </w:object>
      </w:r>
    </w:p>
    <w:p w14:paraId="26A4E6D5" w14:textId="2E6E8392" w:rsidR="00DE15E8" w:rsidRPr="00A03B7A" w:rsidRDefault="005A63DE" w:rsidP="000D6B1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</w:pP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  <w:t xml:space="preserve">Chọn </w:t>
      </w: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  <w:t>A</w:t>
      </w:r>
    </w:p>
    <w:p w14:paraId="4F6D5E5A" w14:textId="6F39CDE9" w:rsidR="007C7E26" w:rsidRPr="00A03B7A" w:rsidRDefault="007C7E26" w:rsidP="007C7E26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</w:rPr>
        <w:t>4. Vận dụng cao – 2 câu</w:t>
      </w:r>
    </w:p>
    <w:p w14:paraId="189A739C" w14:textId="3FA55BB6" w:rsidR="00A03B7A" w:rsidRPr="00A03B7A" w:rsidRDefault="00904FB1" w:rsidP="00A03B7A">
      <w:pPr>
        <w:tabs>
          <w:tab w:val="left" w:pos="283"/>
        </w:tabs>
        <w:spacing w:before="12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.</w:t>
      </w:r>
      <w:r w:rsidR="00A03B7A" w:rsidRPr="00A03B7A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="00A03B7A" w:rsidRPr="00A03B7A">
        <w:rPr>
          <w:rFonts w:ascii="Times New Roman" w:hAnsi="Times New Roman" w:cs="Times New Roman"/>
          <w:sz w:val="24"/>
          <w:szCs w:val="24"/>
          <w:lang w:val="vi-VN"/>
        </w:rPr>
        <w:t xml:space="preserve">Một </w:t>
      </w:r>
      <w:r w:rsidR="00A03B7A" w:rsidRPr="00A03B7A">
        <w:rPr>
          <w:rFonts w:ascii="Times New Roman" w:hAnsi="Times New Roman" w:cs="Times New Roman"/>
          <w:sz w:val="24"/>
          <w:szCs w:val="24"/>
          <w:lang w:val="it-IT"/>
        </w:rPr>
        <w:t>vật</w:t>
      </w:r>
      <w:r w:rsidR="00A03B7A" w:rsidRPr="00A03B7A">
        <w:rPr>
          <w:rFonts w:ascii="Times New Roman" w:hAnsi="Times New Roman" w:cs="Times New Roman"/>
          <w:sz w:val="24"/>
          <w:szCs w:val="24"/>
          <w:lang w:val="vi-VN"/>
        </w:rPr>
        <w:t xml:space="preserve"> dao động điều hòa </w:t>
      </w:r>
      <w:r w:rsidR="00A03B7A" w:rsidRPr="00A03B7A">
        <w:rPr>
          <w:rFonts w:ascii="Times New Roman" w:hAnsi="Times New Roman" w:cs="Times New Roman"/>
          <w:sz w:val="24"/>
          <w:szCs w:val="24"/>
          <w:lang w:val="it-IT"/>
        </w:rPr>
        <w:t xml:space="preserve">có </w:t>
      </w:r>
      <w:r w:rsidR="00A03B7A" w:rsidRPr="00A03B7A">
        <w:rPr>
          <w:rFonts w:ascii="Times New Roman" w:hAnsi="Times New Roman" w:cs="Times New Roman"/>
          <w:sz w:val="24"/>
          <w:szCs w:val="24"/>
          <w:lang w:val="vi-VN"/>
        </w:rPr>
        <w:t>đồ thị biểu diễn</w:t>
      </w:r>
      <w:r w:rsidR="00A03B7A" w:rsidRPr="00A03B7A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A03B7A" w:rsidRPr="00A03B7A">
        <w:rPr>
          <w:rFonts w:ascii="Times New Roman" w:hAnsi="Times New Roman" w:cs="Times New Roman"/>
          <w:sz w:val="24"/>
          <w:szCs w:val="24"/>
          <w:lang w:val="vi-VN"/>
        </w:rPr>
        <w:t>sự phụ thuộc ly độ x của vật theo thời gian t</w:t>
      </w:r>
      <w:r w:rsidR="00A03B7A" w:rsidRPr="00A03B7A">
        <w:rPr>
          <w:rFonts w:ascii="Times New Roman" w:hAnsi="Times New Roman" w:cs="Times New Roman"/>
          <w:sz w:val="24"/>
          <w:szCs w:val="24"/>
          <w:lang w:val="it-IT"/>
        </w:rPr>
        <w:t xml:space="preserve"> như</w:t>
      </w:r>
      <w:r w:rsidR="00A03B7A" w:rsidRPr="00A03B7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03B7A" w:rsidRPr="00A03B7A">
        <w:rPr>
          <w:rFonts w:ascii="Times New Roman" w:hAnsi="Times New Roman" w:cs="Times New Roman"/>
          <w:sz w:val="24"/>
          <w:szCs w:val="24"/>
          <w:lang w:val="it-IT"/>
        </w:rPr>
        <w:t>h</w:t>
      </w:r>
      <w:r w:rsidR="00A03B7A" w:rsidRPr="00A03B7A">
        <w:rPr>
          <w:rFonts w:ascii="Times New Roman" w:hAnsi="Times New Roman" w:cs="Times New Roman"/>
          <w:sz w:val="24"/>
          <w:szCs w:val="24"/>
          <w:lang w:val="vi-VN"/>
        </w:rPr>
        <w:t xml:space="preserve">ình bên. </w:t>
      </w:r>
      <w:r w:rsidR="00A03B7A" w:rsidRPr="00A03B7A">
        <w:rPr>
          <w:rFonts w:ascii="Times New Roman" w:hAnsi="Times New Roman" w:cs="Times New Roman"/>
          <w:sz w:val="24"/>
          <w:szCs w:val="24"/>
          <w:lang w:val="it-IT"/>
        </w:rPr>
        <w:t>T</w:t>
      </w:r>
      <w:r w:rsidR="00A03B7A" w:rsidRPr="00A03B7A">
        <w:rPr>
          <w:rFonts w:ascii="Times New Roman" w:hAnsi="Times New Roman" w:cs="Times New Roman"/>
          <w:sz w:val="24"/>
          <w:szCs w:val="24"/>
          <w:lang w:val="vi-VN"/>
        </w:rPr>
        <w:t xml:space="preserve">ốc độ cực đại của vật có giá trị </w:t>
      </w:r>
      <w:r w:rsidR="00A03B7A" w:rsidRPr="00A03B7A">
        <w:rPr>
          <w:rFonts w:ascii="Times New Roman" w:hAnsi="Times New Roman" w:cs="Times New Roman"/>
          <w:sz w:val="24"/>
          <w:szCs w:val="24"/>
          <w:lang w:val="it-IT"/>
        </w:rPr>
        <w:t>bằng</w:t>
      </w:r>
    </w:p>
    <w:p w14:paraId="7851F525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DAB052" wp14:editId="44AAFD99">
            <wp:extent cx="2751702" cy="1106733"/>
            <wp:effectExtent l="0" t="0" r="0" b="0"/>
            <wp:docPr id="197371671" name="Picture 197371671" descr="A graph of a function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177180" name="Picture 14" descr="A graph of a function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784" cy="111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68599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A03B7A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0CACB064">
          <v:shape id="_x0000_i1368" type="#_x0000_t75" style="width:63.25pt;height:18.35pt" o:ole="">
            <v:imagedata r:id="rId111" o:title=""/>
          </v:shape>
          <o:OLEObject Type="Embed" ProgID="Equation.DSMT4" ShapeID="_x0000_i1368" DrawAspect="Content" ObjectID="_1751624111" r:id="rId112"/>
        </w:objec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03B7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A03B7A">
        <w:rPr>
          <w:rFonts w:ascii="Times New Roman" w:hAnsi="Times New Roman" w:cs="Times New Roman"/>
          <w:position w:val="-12"/>
          <w:sz w:val="24"/>
          <w:szCs w:val="24"/>
        </w:rPr>
        <w:object w:dxaOrig="1200" w:dyaOrig="360" w14:anchorId="57F79829">
          <v:shape id="_x0000_i1369" type="#_x0000_t75" style="width:49.75pt;height:18.35pt" o:ole="">
            <v:imagedata r:id="rId113" o:title=""/>
          </v:shape>
          <o:OLEObject Type="Embed" ProgID="Equation.DSMT4" ShapeID="_x0000_i1369" DrawAspect="Content" ObjectID="_1751624112" r:id="rId114"/>
        </w:object>
      </w:r>
      <w:r w:rsidRPr="00A03B7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A03B7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A03B7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A03B7A">
        <w:rPr>
          <w:rFonts w:ascii="Times New Roman" w:hAnsi="Times New Roman" w:cs="Times New Roman"/>
          <w:position w:val="-12"/>
          <w:sz w:val="24"/>
          <w:szCs w:val="24"/>
        </w:rPr>
        <w:object w:dxaOrig="1200" w:dyaOrig="360" w14:anchorId="509540B3">
          <v:shape id="_x0000_i1370" type="#_x0000_t75" style="width:60.2pt;height:18.35pt" o:ole="">
            <v:imagedata r:id="rId115" o:title=""/>
          </v:shape>
          <o:OLEObject Type="Embed" ProgID="Equation.DSMT4" ShapeID="_x0000_i1370" DrawAspect="Content" ObjectID="_1751624113" r:id="rId116"/>
        </w:objec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A03B7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A03B7A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08DFEAC6">
          <v:shape id="_x0000_i1371" type="#_x0000_t75" style="width:59.35pt;height:18.35pt" o:ole="">
            <v:imagedata r:id="rId117" o:title=""/>
          </v:shape>
          <o:OLEObject Type="Embed" ProgID="Equation.DSMT4" ShapeID="_x0000_i1371" DrawAspect="Content" ObjectID="_1751624114" r:id="rId118"/>
        </w:object>
      </w:r>
      <w:r w:rsidRPr="00A03B7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5B033D8" w14:textId="77777777" w:rsidR="00A03B7A" w:rsidRPr="00A03B7A" w:rsidRDefault="00A03B7A" w:rsidP="00A03B7A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bookmarkStart w:id="0" w:name="_Hlk139813977"/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03C1C9A7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3B7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 = 10 cm, T = 0,8s, </w:t>
      </w:r>
      <w:r w:rsidRPr="00A03B7A">
        <w:rPr>
          <w:rFonts w:ascii="Times New Roman" w:eastAsia="Calibri" w:hAnsi="Times New Roman" w:cs="Times New Roman"/>
          <w:color w:val="000000"/>
          <w:position w:val="-26"/>
          <w:sz w:val="24"/>
          <w:szCs w:val="24"/>
          <w:lang w:val="nl-NL"/>
        </w:rPr>
        <w:object w:dxaOrig="1760" w:dyaOrig="700" w14:anchorId="113E55F2">
          <v:shape id="_x0000_i1372" type="#_x0000_t75" style="width:91.15pt;height:32.3pt" o:ole="">
            <v:imagedata r:id="rId119" o:title=""/>
          </v:shape>
          <o:OLEObject Type="Embed" ProgID="Equation.DSMT4" ShapeID="_x0000_i1372" DrawAspect="Content" ObjectID="_1751624115" r:id="rId120"/>
        </w:object>
      </w:r>
      <w:r w:rsidRPr="00A03B7A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;</w:t>
      </w:r>
      <w:r w:rsidRPr="00A03B7A">
        <w:rPr>
          <w:rFonts w:ascii="Times New Roman" w:eastAsia="Calibri" w:hAnsi="Times New Roman" w:cs="Times New Roman"/>
          <w:color w:val="000000"/>
          <w:position w:val="-26"/>
          <w:sz w:val="24"/>
          <w:szCs w:val="24"/>
          <w:lang w:val="nl-NL"/>
        </w:rPr>
        <w:object w:dxaOrig="1660" w:dyaOrig="700" w14:anchorId="1F73D83E">
          <v:shape id="_x0000_i1373" type="#_x0000_t75" style="width:81.15pt;height:32.3pt" o:ole="">
            <v:imagedata r:id="rId121" o:title=""/>
          </v:shape>
          <o:OLEObject Type="Embed" ProgID="Equation.DSMT4" ShapeID="_x0000_i1373" DrawAspect="Content" ObjectID="_1751624116" r:id="rId122"/>
        </w:object>
      </w:r>
      <w:r w:rsidRPr="00A03B7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(rad/s)</w:t>
      </w:r>
      <w:bookmarkEnd w:id="0"/>
    </w:p>
    <w:p w14:paraId="3C61B999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</w:pPr>
      <w:r w:rsidRPr="00A03B7A">
        <w:rPr>
          <w:rFonts w:ascii="Times New Roman" w:eastAsia="Calibri" w:hAnsi="Times New Roman" w:cs="Times New Roman"/>
          <w:sz w:val="24"/>
          <w:szCs w:val="24"/>
        </w:rPr>
        <w:t>T</w: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ốc độ cực đại của vật</w:t>
      </w:r>
      <w:r w:rsidRPr="00A03B7A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A03B7A">
        <w:rPr>
          <w:rFonts w:ascii="Times New Roman" w:eastAsia="Calibri" w:hAnsi="Times New Roman" w:cs="Times New Roman"/>
          <w:color w:val="000000"/>
          <w:position w:val="-12"/>
          <w:sz w:val="24"/>
          <w:szCs w:val="24"/>
          <w:lang w:val="nl-NL"/>
        </w:rPr>
        <w:object w:dxaOrig="3000" w:dyaOrig="400" w14:anchorId="3A3B8642">
          <v:shape id="_x0000_i1374" type="#_x0000_t75" style="width:146.25pt;height:18.75pt" o:ole="">
            <v:imagedata r:id="rId123" o:title=""/>
          </v:shape>
          <o:OLEObject Type="Embed" ProgID="Equation.DSMT4" ShapeID="_x0000_i1374" DrawAspect="Content" ObjectID="_1751624117" r:id="rId124"/>
        </w:object>
      </w:r>
      <w:r w:rsidRPr="00A03B7A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cm/s</w:t>
      </w:r>
    </w:p>
    <w:p w14:paraId="0C1A09B0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40" w:lineRule="auto"/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nl-NL"/>
        </w:rPr>
      </w:pPr>
      <w:r w:rsidRPr="00A03B7A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nl-NL"/>
        </w:rPr>
        <w:t>Chọn B</w:t>
      </w:r>
    </w:p>
    <w:p w14:paraId="14B25082" w14:textId="5DF25604" w:rsidR="00904FB1" w:rsidRPr="00A03B7A" w:rsidRDefault="00904FB1" w:rsidP="00904FB1">
      <w:pPr>
        <w:tabs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</w:pPr>
    </w:p>
    <w:p w14:paraId="6367AFAA" w14:textId="26C04DC3" w:rsidR="00A03B7A" w:rsidRPr="00A03B7A" w:rsidRDefault="00904FB1" w:rsidP="00A03B7A">
      <w:pPr>
        <w:widowControl w:val="0"/>
        <w:spacing w:before="12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Câu 2.</w:t>
      </w:r>
      <w:r w:rsidR="00A03B7A"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A03B7A"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ột vật dao động điều hòa theo phương trình </w:t>
      </w:r>
      <w:r w:rsidR="00A03B7A" w:rsidRPr="00A03B7A">
        <w:rPr>
          <w:rFonts w:ascii="Times New Roman" w:hAnsi="Times New Roman" w:cs="Times New Roman"/>
          <w:position w:val="-32"/>
          <w:sz w:val="24"/>
          <w:szCs w:val="24"/>
        </w:rPr>
        <w:object w:dxaOrig="2420" w:dyaOrig="760" w14:anchorId="52FE32D0">
          <v:shape id="_x0000_i1404" type="#_x0000_t75" style="width:120.9pt;height:37.95pt" o:ole="">
            <v:imagedata r:id="rId125" o:title=""/>
          </v:shape>
          <o:OLEObject Type="Embed" ProgID="Equation.DSMT4" ShapeID="_x0000_i1404" DrawAspect="Content" ObjectID="_1751624118" r:id="rId126"/>
        </w:object>
      </w:r>
      <w:r w:rsidR="00A03B7A"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, t đo bằng giây. Thời điểm vật đi qua li độ x = 2 cm lần thứ 2023 là</w:t>
      </w:r>
    </w:p>
    <w:p w14:paraId="1BCAF2D0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A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03B7A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820" w:dyaOrig="660" w14:anchorId="7CF04162">
          <v:shape id="_x0000_i1405" type="#_x0000_t75" style="width:40.6pt;height:32.3pt" o:ole="">
            <v:imagedata r:id="rId127" o:title=""/>
          </v:shape>
          <o:OLEObject Type="Embed" ProgID="Equation.DSMT4" ShapeID="_x0000_i1405" DrawAspect="Content" ObjectID="_1751624119" r:id="rId128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720" w:dyaOrig="660" w14:anchorId="2809350E">
          <v:shape id="_x0000_i1406" type="#_x0000_t75" style="width:37.1pt;height:32.3pt" o:ole="">
            <v:imagedata r:id="rId129" o:title=""/>
          </v:shape>
          <o:OLEObject Type="Embed" ProgID="Equation.DSMT4" ShapeID="_x0000_i1406" DrawAspect="Content" ObjectID="_1751624120" r:id="rId130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820" w:dyaOrig="660" w14:anchorId="044515A8">
          <v:shape id="_x0000_i1407" type="#_x0000_t75" style="width:40.6pt;height:32.3pt" o:ole="">
            <v:imagedata r:id="rId131" o:title=""/>
          </v:shape>
          <o:OLEObject Type="Embed" ProgID="Equation.DSMT4" ShapeID="_x0000_i1407" DrawAspect="Content" ObjectID="_1751624121" r:id="rId132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A03B7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A03B7A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820" w:dyaOrig="660" w14:anchorId="695C9104">
          <v:shape id="_x0000_i1408" type="#_x0000_t75" style="width:40.6pt;height:32.3pt" o:ole="">
            <v:imagedata r:id="rId133" o:title=""/>
          </v:shape>
          <o:OLEObject Type="Embed" ProgID="Equation.DSMT4" ShapeID="_x0000_i1408" DrawAspect="Content" ObjectID="_1751624122" r:id="rId134"/>
        </w:object>
      </w:r>
      <w:r w:rsidRPr="00A03B7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53D1D82C" w14:textId="77777777" w:rsidR="00A03B7A" w:rsidRPr="00A03B7A" w:rsidRDefault="00A03B7A" w:rsidP="00A03B7A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345EFC2F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A03B7A">
        <w:rPr>
          <w:rFonts w:ascii="Times New Roman" w:eastAsia="Calibri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B48C698" wp14:editId="51F7792E">
                <wp:simplePos x="0" y="0"/>
                <wp:positionH relativeFrom="column">
                  <wp:posOffset>3513510</wp:posOffset>
                </wp:positionH>
                <wp:positionV relativeFrom="paragraph">
                  <wp:posOffset>211925</wp:posOffset>
                </wp:positionV>
                <wp:extent cx="2599690" cy="2257130"/>
                <wp:effectExtent l="0" t="0" r="0" b="0"/>
                <wp:wrapSquare wrapText="bothSides"/>
                <wp:docPr id="556916322" name="Group 556916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9690" cy="2257130"/>
                          <a:chOff x="56931" y="101396"/>
                          <a:chExt cx="2784351" cy="2342438"/>
                        </a:xfrm>
                      </wpg:grpSpPr>
                      <wpg:grpSp>
                        <wpg:cNvPr id="968444447" name="Group 99"/>
                        <wpg:cNvGrpSpPr>
                          <a:grpSpLocks/>
                        </wpg:cNvGrpSpPr>
                        <wpg:grpSpPr bwMode="auto">
                          <a:xfrm>
                            <a:off x="56931" y="107021"/>
                            <a:ext cx="2784351" cy="2336813"/>
                            <a:chOff x="56931" y="107021"/>
                            <a:chExt cx="2784351" cy="2336813"/>
                          </a:xfrm>
                        </wpg:grpSpPr>
                        <wpg:grpSp>
                          <wpg:cNvPr id="2133021830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56931" y="132421"/>
                              <a:ext cx="2784351" cy="2311413"/>
                              <a:chOff x="-11304" y="-229201"/>
                              <a:chExt cx="2784620" cy="2311674"/>
                            </a:xfrm>
                          </wpg:grpSpPr>
                          <wpg:grpSp>
                            <wpg:cNvPr id="464300566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-11304" y="-96049"/>
                                <a:ext cx="2784620" cy="2178522"/>
                                <a:chOff x="-11304" y="-96049"/>
                                <a:chExt cx="2784620" cy="2178522"/>
                              </a:xfrm>
                            </wpg:grpSpPr>
                            <wpg:grpSp>
                              <wpg:cNvPr id="478386132" name="Group 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11304" y="-1"/>
                                  <a:ext cx="2784620" cy="1981202"/>
                                  <a:chOff x="57312" y="158750"/>
                                  <a:chExt cx="2785764" cy="1981835"/>
                                </a:xfrm>
                              </wpg:grpSpPr>
                              <wpg:grpSp>
                                <wpg:cNvPr id="1161264239" name="Group 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8135" y="158750"/>
                                    <a:ext cx="2524941" cy="1981835"/>
                                    <a:chOff x="146685" y="158750"/>
                                    <a:chExt cx="2524941" cy="1981835"/>
                                  </a:xfrm>
                                </wpg:grpSpPr>
                                <wpg:grpSp>
                                  <wpg:cNvPr id="556451863" name="Group 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46685" y="158750"/>
                                      <a:ext cx="2524760" cy="1981835"/>
                                      <a:chOff x="635" y="158750"/>
                                      <a:chExt cx="2524760" cy="1981835"/>
                                    </a:xfrm>
                                  </wpg:grpSpPr>
                                  <wpg:grpSp>
                                    <wpg:cNvPr id="1234271165" name="Group 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35" y="158750"/>
                                        <a:ext cx="2524760" cy="1981835"/>
                                        <a:chOff x="4424" y="10777"/>
                                        <a:chExt cx="3976" cy="3121"/>
                                      </a:xfrm>
                                    </wpg:grpSpPr>
                                    <wpg:grpSp>
                                      <wpg:cNvPr id="1105603747" name="Group 5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424" y="10777"/>
                                          <a:ext cx="3799" cy="3121"/>
                                          <a:chOff x="-1" y="6349"/>
                                          <a:chExt cx="2413001" cy="1981437"/>
                                        </a:xfrm>
                                      </wpg:grpSpPr>
                                      <wpg:grpSp>
                                        <wpg:cNvPr id="50821082" name="Group 4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-1" y="6349"/>
                                            <a:ext cx="2413001" cy="1981437"/>
                                            <a:chOff x="0" y="129626"/>
                                            <a:chExt cx="2415965" cy="1983695"/>
                                          </a:xfrm>
                                        </wpg:grpSpPr>
                                        <wpg:grpSp>
                                          <wpg:cNvPr id="723447371" name="Group 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129626"/>
                                              <a:ext cx="2415965" cy="1976962"/>
                                              <a:chOff x="4010" y="2552"/>
                                              <a:chExt cx="2880" cy="2364"/>
                                            </a:xfrm>
                                          </wpg:grpSpPr>
                                          <wps:wsp>
                                            <wps:cNvPr id="1325696295" name="Oval 4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4010" y="2552"/>
                                                <a:ext cx="2388" cy="2364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90338318" name="AutoShape 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010" y="3728"/>
                                                <a:ext cx="2880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238666974" name="Straight Connector 3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009402" y="136566"/>
                                              <a:ext cx="0" cy="197675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131223163" name="Straight Connector 3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09601" y="988488"/>
                                            <a:ext cx="550366" cy="181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oval" w="med" len="med"/>
                                            <a:tailEnd type="oval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46463159" name="Straight Connector 3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1010581" y="993643"/>
                                            <a:ext cx="589239" cy="79907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3175" algn="ctr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 type="oval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155833192" name="Text Box 3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747" y="11995"/>
                                          <a:ext cx="653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857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B042D1D" w14:textId="77777777" w:rsidR="00A03B7A" w:rsidRDefault="00A03B7A" w:rsidP="00A03B7A">
                                            <w:r>
                                              <w:t xml:space="preserve"> x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978098408" name="Straight Connector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1006355" y="299655"/>
                                        <a:ext cx="560239" cy="84146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algn="ctr">
                                        <a:solidFill>
                                          <a:srgbClr val="FF0000"/>
                                        </a:solidFill>
                                        <a:prstDash val="lgDash"/>
                                        <a:round/>
                                        <a:headEnd type="oval" w="med" len="med"/>
                                        <a:tailEnd type="oval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937363917" name="Text Box 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047305" y="550709"/>
                                      <a:ext cx="624321" cy="296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A276BFD" w14:textId="77777777" w:rsidR="00A03B7A" w:rsidRPr="00904B85" w:rsidRDefault="00A03B7A" w:rsidP="00A03B7A">
                                        <w:pPr>
                                          <w:rPr>
                                            <w:b/>
                                            <w:sz w:val="20"/>
                                          </w:rPr>
                                        </w:pPr>
                                        <w:r w:rsidRPr="00904B85">
                                          <w:rPr>
                                            <w:b/>
                                            <w:sz w:val="20"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b/>
                                            <w:sz w:val="20"/>
                                          </w:rPr>
                                          <w:t>t=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47739304" name="Text Box 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21001" y="256569"/>
                                      <a:ext cx="624320" cy="296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F2ABE27" w14:textId="77777777" w:rsidR="00A03B7A" w:rsidRPr="00904B85" w:rsidRDefault="00A03B7A" w:rsidP="00A03B7A">
                                        <w:pPr>
                                          <w:rPr>
                                            <w:b/>
                                            <w:sz w:val="20"/>
                                          </w:rPr>
                                        </w:pPr>
                                        <w:r w:rsidRPr="00904B85">
                                          <w:rPr>
                                            <w:b/>
                                            <w:sz w:val="20"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b/>
                                            <w:sz w:val="20"/>
                                          </w:rPr>
                                          <w:t>T/1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41751764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48472" y="942718"/>
                                    <a:ext cx="368300" cy="34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857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FFF1790" w14:textId="77777777" w:rsidR="00A03B7A" w:rsidRDefault="00A03B7A" w:rsidP="00A03B7A">
                                      <w:r>
                                        <w:rPr>
                                          <w:noProof/>
                                          <w:position w:val="-6"/>
                                          <w:lang w:eastAsia="vi-VN"/>
                                        </w:rPr>
                                        <w:t>A</w: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01526876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312" y="991565"/>
                                    <a:ext cx="425233" cy="34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857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EEA91D1" w14:textId="77777777" w:rsidR="00A03B7A" w:rsidRDefault="00A03B7A" w:rsidP="00A03B7A">
                                      <w:r>
                                        <w:rPr>
                                          <w:noProof/>
                                          <w:position w:val="-6"/>
                                          <w:lang w:eastAsia="vi-VN"/>
                                        </w:rPr>
                                        <w:t>-A</w: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3242734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62190" y="884236"/>
                                    <a:ext cx="524507" cy="473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857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BADF0C" w14:textId="77777777" w:rsidR="00A03B7A" w:rsidRDefault="00A03B7A" w:rsidP="00A03B7A">
                                      <w:r w:rsidRPr="005B289B">
                                        <w:rPr>
                                          <w:position w:val="-26"/>
                                        </w:rPr>
                                        <w:object w:dxaOrig="660" w:dyaOrig="760" w14:anchorId="47B46CB3">
                                          <v:shape id="_x0000_i1411" type="#_x0000_t75" style="width:19.65pt;height:27.5pt" o:ole="">
                                            <v:imagedata r:id="rId135" o:title=""/>
                                          </v:shape>
                                          <o:OLEObject Type="Embed" ProgID="Equation.DSMT4" ShapeID="_x0000_i1411" DrawAspect="Content" ObjectID="_1751624145" r:id="rId136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84934679" name="Arc 31"/>
                              <wps:cNvSpPr>
                                <a:spLocks/>
                              </wps:cNvSpPr>
                              <wps:spPr bwMode="auto">
                                <a:xfrm rot="3994317">
                                  <a:off x="169937" y="-116212"/>
                                  <a:ext cx="2010040" cy="2202296"/>
                                </a:xfrm>
                                <a:custGeom>
                                  <a:avLst/>
                                  <a:gdLst>
                                    <a:gd name="T0" fmla="*/ 456880 w 1998980"/>
                                    <a:gd name="T1" fmla="*/ 157366 h 1964690"/>
                                    <a:gd name="T2" fmla="*/ 1003412 w 1998980"/>
                                    <a:gd name="T3" fmla="*/ 8 h 1964690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998980" h="1964690" stroke="0">
                                      <a:moveTo>
                                        <a:pt x="456880" y="157366"/>
                                      </a:moveTo>
                                      <a:cubicBezTo>
                                        <a:pt x="619677" y="53933"/>
                                        <a:pt x="809563" y="-740"/>
                                        <a:pt x="1003412" y="8"/>
                                      </a:cubicBezTo>
                                      <a:cubicBezTo>
                                        <a:pt x="1002105" y="327454"/>
                                        <a:pt x="1000797" y="654899"/>
                                        <a:pt x="999490" y="982345"/>
                                      </a:cubicBezTo>
                                      <a:lnTo>
                                        <a:pt x="456880" y="157366"/>
                                      </a:lnTo>
                                      <a:close/>
                                    </a:path>
                                    <a:path w="1998980" h="1964690" fill="none">
                                      <a:moveTo>
                                        <a:pt x="456880" y="157366"/>
                                      </a:moveTo>
                                      <a:cubicBezTo>
                                        <a:pt x="619677" y="53933"/>
                                        <a:pt x="809563" y="-740"/>
                                        <a:pt x="1003412" y="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587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round/>
                                  <a:headEnd type="stealth" w="med" len="med"/>
                                  <a:tailEnd type="oval" w="med" len="med"/>
                                </a:ln>
                                <a:effectLst>
                                  <a:outerShdw blurRad="40000" dist="20000" dir="5400000" rotWithShape="0">
                                    <a:srgbClr val="000000">
                                      <a:alpha val="37999"/>
                                    </a:srgbClr>
                                  </a:outerShdw>
                                </a:effectLst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14769533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1378" y="1786158"/>
                                  <a:ext cx="393554" cy="2963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1B1994" w14:textId="77777777" w:rsidR="00A03B7A" w:rsidRPr="00904B85" w:rsidRDefault="00A03B7A" w:rsidP="00A03B7A">
                                    <w:pPr>
                                      <w:rPr>
                                        <w:b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</w:rPr>
                                      <w:t xml:space="preserve"> (2</w:t>
                                    </w:r>
                                    <w:r w:rsidRPr="00904B85">
                                      <w:rPr>
                                        <w:b/>
                                        <w:sz w:val="2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1831775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7336" y="-96049"/>
                                  <a:ext cx="393554" cy="2963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58D25C" w14:textId="77777777" w:rsidR="00A03B7A" w:rsidRPr="00904B85" w:rsidRDefault="00A03B7A" w:rsidP="00A03B7A">
                                    <w:pPr>
                                      <w:rPr>
                                        <w:b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</w:rPr>
                                      <w:t xml:space="preserve"> (1</w:t>
                                    </w:r>
                                    <w:r w:rsidRPr="00904B85">
                                      <w:rPr>
                                        <w:b/>
                                        <w:sz w:val="2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652911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70571" y="746675"/>
                                  <a:ext cx="507246" cy="434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ECF956" w14:textId="77777777" w:rsidR="00A03B7A" w:rsidRPr="00904B85" w:rsidRDefault="00A03B7A" w:rsidP="00A03B7A">
                                    <w:pPr>
                                      <w:rPr>
                                        <w:b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</w:rPr>
                                      <w:t xml:space="preserve"> A/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21169161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78173" y="-229201"/>
                                <a:ext cx="393065" cy="375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785D79" w14:textId="77777777" w:rsidR="00A03B7A" w:rsidRPr="00904B85" w:rsidRDefault="00A03B7A" w:rsidP="00A03B7A">
                                  <w:pPr>
                                    <w:rPr>
                                      <w:b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284428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6600" y="1083962"/>
                                <a:ext cx="393065" cy="375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EE6653" w14:textId="77777777" w:rsidR="00A03B7A" w:rsidRPr="00904B85" w:rsidRDefault="00A03B7A" w:rsidP="00A03B7A">
                                  <w:pPr>
                                    <w:rPr>
                                      <w:b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noProof/>
                                      <w:position w:val="-14"/>
                                      <w:sz w:val="20"/>
                                      <w:lang w:eastAsia="vi-VN"/>
                                    </w:rPr>
                                    <w:t>O</w:t>
                                  </w:r>
                                  <w:r>
                                    <w:rPr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1928149" name="Straight Connector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76567" y="504968"/>
                              <a:ext cx="1" cy="1636142"/>
                            </a:xfrm>
                            <a:prstGeom prst="line">
                              <a:avLst/>
                            </a:prstGeom>
                            <a:noFill/>
                            <a:ln w="3175" algn="ctr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4135265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4082" y="107021"/>
                              <a:ext cx="470535" cy="3816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8F777" w14:textId="77777777" w:rsidR="00A03B7A" w:rsidRPr="00904B85" w:rsidRDefault="00A03B7A" w:rsidP="00A03B7A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1655635" name="Straight Connector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26445" y="947916"/>
                              <a:ext cx="890833" cy="39499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021132" name="Straight Connector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37466" y="947916"/>
                              <a:ext cx="1" cy="400744"/>
                            </a:xfrm>
                            <a:prstGeom prst="line">
                              <a:avLst/>
                            </a:prstGeom>
                            <a:noFill/>
                            <a:ln w="3175" algn="ctr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10528214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628129" y="101396"/>
                            <a:ext cx="798527" cy="349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CB6258" w14:textId="77777777" w:rsidR="00A03B7A" w:rsidRPr="00904B85" w:rsidRDefault="00A03B7A" w:rsidP="00A03B7A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 202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48C698" id="Group 556916322" o:spid="_x0000_s1026" style="position:absolute;left:0;text-align:left;margin-left:276.65pt;margin-top:16.7pt;width:204.7pt;height:177.75pt;z-index:251663360" coordorigin="569,1013" coordsize="27843,23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">
                <v:group id="Group 99" o:spid="_x0000_s1027" style="position:absolute;left:569;top:1070;width:27843;height:23368" coordorigin="569,1070" coordsize="27843,23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">
                  <v:group id="Group 50" o:spid="_x0000_s1028" style="position:absolute;left:569;top:1324;width:27843;height:23114" coordorigin="-113,-2292" coordsize="27846,23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">
                    <v:group id="Group 46" o:spid="_x0000_s1029" style="position:absolute;left:-113;top:-960;width:27846;height:21784" coordorigin="-113,-960" coordsize="27846,21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">
                      <v:group id="Group 46" o:spid="_x0000_s1030" style="position:absolute;left:-113;width:27846;height:19812" coordorigin="573,1587" coordsize="27857,19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">
                        <v:group id="Group 41" o:spid="_x0000_s1031" style="position:absolute;left:3181;top:1587;width:25249;height:19818" coordorigin="1466,1587" coordsize="25249,19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">
                          <v:group id="Group 39" o:spid="_x0000_s1032" style="position:absolute;left:1466;top:1587;width:25248;height:19818" coordorigin="6,1587" coordsize="25247,19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">
                            <v:group id="Group 1" o:spid="_x0000_s1033" style="position:absolute;left:6;top:1587;width:25247;height:19818" coordorigin="4424,10777" coordsize="3976,3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">
                              <v:group id="Group 50" o:spid="_x0000_s1034" style="position:absolute;left:4424;top:10777;width:3799;height:3121" coordorigin=",63" coordsize="24130,19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">
                                <v:group id="Group 40" o:spid="_x0000_s1035" style="position:absolute;top:63;width:24130;height:19814" coordorigin=",1296" coordsize="24159,19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">
                                  <v:group id="Group 3" o:spid="_x0000_s1036" style="position:absolute;top:1296;width:24159;height:19769" coordorigin="4010,2552" coordsize="2880,2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">
                                    <v:oval id="Oval 4" o:spid="_x0000_s1037" style="position:absolute;left:4010;top:2552;width:2388;height:2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" filled="f" strokeweight=".25pt">
                                      <v:stroke dashstyle="dash"/>
                                    </v:oval>
                                    <v:shapetype id="_x0000_t32" coordsize="21600,21600" o:spt="32" o:oned="t" path="m,l21600,21600e" filled="f">
                                      <v:path arrowok="t" fillok="f" o:connecttype="none"/>
                                      <o:lock v:ext="edit" shapetype="t"/>
                                    </v:shapetype>
                                    <v:shape id="AutoShape 5" o:spid="_x0000_s1038" type="#_x0000_t32" style="position:absolute;left:4010;top:3728;width:28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">
                                      <v:stroke endarrow="classic"/>
                                    </v:shape>
                                  </v:group>
                                  <v:line id="Straight Connector 30" o:spid="_x0000_s1039" style="position:absolute;visibility:visible;mso-wrap-style:square" from="10094,1365" to="10094,2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"/>
                                </v:group>
                                <v:line id="Straight Connector 38" o:spid="_x0000_s1040" style="position:absolute;visibility:visible;mso-wrap-style:square" from="10096,9884" to="15599,9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">
                                  <v:stroke startarrow="oval" endarrow="oval"/>
                                </v:line>
                                <v:line id="Straight Connector 33" o:spid="_x0000_s1041" style="position:absolute;flip:x y;visibility:visible;mso-wrap-style:square" from="10105,9936" to="15998,17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" strokeweight=".25pt">
                                  <v:stroke dashstyle="dash" endarrow="oval"/>
                                </v:line>
                              </v:group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32" o:spid="_x0000_s1042" type="#_x0000_t202" style="position:absolute;left:7747;top:11995;width:653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" filled="f" stroked="f" strokeweight="2.25pt">
                                <v:textbox>
                                  <w:txbxContent>
                                    <w:p w14:paraId="2B042D1D" w14:textId="77777777" w:rsidR="00A03B7A" w:rsidRDefault="00A03B7A" w:rsidP="00A03B7A">
                                      <w:r>
                                        <w:t xml:space="preserve"> x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line id="Straight Connector 33" o:spid="_x0000_s1043" style="position:absolute;flip:y;visibility:visible;mso-wrap-style:square" from="10063,2996" to="15665,11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" strokecolor="red" strokeweight=".5pt">
                              <v:stroke dashstyle="longDash" startarrow="oval" endarrow="oval"/>
                            </v:line>
                          </v:group>
                          <v:shape id="Text Box 17" o:spid="_x0000_s1044" type="#_x0000_t202" style="position:absolute;left:20473;top:5507;width:6243;height:2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" filled="f" stroked="f">
                            <v:textbox>
                              <w:txbxContent>
                                <w:p w14:paraId="6A276BFD" w14:textId="77777777" w:rsidR="00A03B7A" w:rsidRPr="00904B85" w:rsidRDefault="00A03B7A" w:rsidP="00A03B7A">
                                  <w:pPr>
                                    <w:rPr>
                                      <w:b/>
                                      <w:sz w:val="20"/>
                                    </w:rPr>
                                  </w:pPr>
                                  <w:r w:rsidRPr="00904B85">
                                    <w:rPr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0"/>
                                    </w:rPr>
                                    <w:t>t=0</w:t>
                                  </w:r>
                                </w:p>
                              </w:txbxContent>
                            </v:textbox>
                          </v:shape>
                          <v:shape id="Text Box 17" o:spid="_x0000_s1045" type="#_x0000_t202" style="position:absolute;left:18210;top:2565;width:6243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" filled="f" stroked="f">
                            <v:textbox>
                              <w:txbxContent>
                                <w:p w14:paraId="4F2ABE27" w14:textId="77777777" w:rsidR="00A03B7A" w:rsidRPr="00904B85" w:rsidRDefault="00A03B7A" w:rsidP="00A03B7A">
                                  <w:pPr>
                                    <w:rPr>
                                      <w:b/>
                                      <w:sz w:val="20"/>
                                    </w:rPr>
                                  </w:pPr>
                                  <w:r w:rsidRPr="00904B85">
                                    <w:rPr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0"/>
                                    </w:rPr>
                                    <w:t>T/12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32" o:spid="_x0000_s1046" type="#_x0000_t202" style="position:absolute;left:22484;top:9427;width:3683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" filled="f" stroked="f" strokeweight="2.25pt">
                          <v:textbox>
                            <w:txbxContent>
                              <w:p w14:paraId="2FFF1790" w14:textId="77777777" w:rsidR="00A03B7A" w:rsidRDefault="00A03B7A" w:rsidP="00A03B7A">
                                <w:r>
                                  <w:rPr>
                                    <w:noProof/>
                                    <w:position w:val="-6"/>
                                    <w:lang w:eastAsia="vi-VN"/>
                                  </w:rPr>
                                  <w:t>A</w: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32" o:spid="_x0000_s1047" type="#_x0000_t202" style="position:absolute;left:573;top:9915;width:425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" filled="f" stroked="f" strokeweight="2.25pt">
                          <v:textbox>
                            <w:txbxContent>
                              <w:p w14:paraId="3EEA91D1" w14:textId="77777777" w:rsidR="00A03B7A" w:rsidRDefault="00A03B7A" w:rsidP="00A03B7A">
                                <w:r>
                                  <w:rPr>
                                    <w:noProof/>
                                    <w:position w:val="-6"/>
                                    <w:lang w:eastAsia="vi-VN"/>
                                  </w:rPr>
                                  <w:t>-A</w: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32" o:spid="_x0000_s1048" type="#_x0000_t202" style="position:absolute;left:19621;top:8842;width:5245;height:4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" filled="f" stroked="f" strokeweight="2.25pt">
                          <v:textbox>
                            <w:txbxContent>
                              <w:p w14:paraId="6FBADF0C" w14:textId="77777777" w:rsidR="00A03B7A" w:rsidRDefault="00A03B7A" w:rsidP="00A03B7A">
                                <w:r w:rsidRPr="005B289B">
                                  <w:rPr>
                                    <w:position w:val="-26"/>
                                  </w:rPr>
                                  <w:object w:dxaOrig="660" w:dyaOrig="760" w14:anchorId="47B46CB3">
                                    <v:shape id="_x0000_i1411" type="#_x0000_t75" style="width:19.65pt;height:27.5pt" o:ole="">
                                      <v:imagedata r:id="rId135" o:title=""/>
                                    </v:shape>
                                    <o:OLEObject Type="Embed" ProgID="Equation.DSMT4" ShapeID="_x0000_i1411" DrawAspect="Content" ObjectID="_1751624145" r:id="rId13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 id="Arc 31" o:spid="_x0000_s1049" style="position:absolute;left:1700;top:-1162;width:20099;height:22023;rotation:4362859fd;visibility:visible;mso-wrap-style:square;v-text-anchor:middle" coordsize="1998980,1964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" path="m456880,157366nsc619677,53933,809563,-740,1003412,8v-1307,327446,-2615,654891,-3922,982337l456880,157366xem456880,157366nfc619677,53933,809563,-740,1003412,8e" filled="f" strokecolor="red" strokeweight="1.25pt">
                        <v:stroke startarrow="classic" endarrow="oval"/>
                        <v:shadow on="t" color="black" opacity="24903f" origin=",.5" offset="0,.55556mm"/>
                        <v:path arrowok="t" o:connecttype="custom" o:connectlocs="459408,176398;1008964,9" o:connectangles="0,0"/>
                      </v:shape>
                      <v:shape id="Text Box 17" o:spid="_x0000_s1050" type="#_x0000_t202" style="position:absolute;left:16513;top:17861;width:3936;height:2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" filled="f" stroked="f">
                        <v:textbox>
                          <w:txbxContent>
                            <w:p w14:paraId="331B1994" w14:textId="77777777" w:rsidR="00A03B7A" w:rsidRPr="00904B85" w:rsidRDefault="00A03B7A" w:rsidP="00A03B7A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(2</w:t>
                              </w:r>
                              <w:r w:rsidRPr="00904B85">
                                <w:rPr>
                                  <w:b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17" o:spid="_x0000_s1051" type="#_x0000_t202" style="position:absolute;left:15973;top:-960;width:3935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" filled="f" stroked="f">
                        <v:textbox>
                          <w:txbxContent>
                            <w:p w14:paraId="7058D25C" w14:textId="77777777" w:rsidR="00A03B7A" w:rsidRPr="00904B85" w:rsidRDefault="00A03B7A" w:rsidP="00A03B7A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(1</w:t>
                              </w:r>
                              <w:r w:rsidRPr="00904B85">
                                <w:rPr>
                                  <w:b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17" o:spid="_x0000_s1052" type="#_x0000_t202" style="position:absolute;left:15705;top:7466;width:5073;height:4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" filled="f" stroked="f">
                        <v:textbox>
                          <w:txbxContent>
                            <w:p w14:paraId="63ECF956" w14:textId="77777777" w:rsidR="00A03B7A" w:rsidRPr="00904B85" w:rsidRDefault="00A03B7A" w:rsidP="00A03B7A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 xml:space="preserve"> A/2</w:t>
                              </w:r>
                            </w:p>
                          </w:txbxContent>
                        </v:textbox>
                      </v:shape>
                    </v:group>
                    <v:shape id="Text Box 17" o:spid="_x0000_s1053" type="#_x0000_t202" style="position:absolute;left:10781;top:-2292;width:3931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" filled="f" stroked="f">
                      <v:textbox>
                        <w:txbxContent>
                          <w:p w14:paraId="78785D79" w14:textId="77777777" w:rsidR="00A03B7A" w:rsidRPr="00904B85" w:rsidRDefault="00A03B7A" w:rsidP="00A03B7A">
                            <w:pPr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  <v:shape id="Text Box 17" o:spid="_x0000_s1054" type="#_x0000_t202" style="position:absolute;left:8766;top:10839;width:3930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" filled="f" stroked="f">
                      <v:textbox>
                        <w:txbxContent>
                          <w:p w14:paraId="6BEE6653" w14:textId="77777777" w:rsidR="00A03B7A" w:rsidRPr="00904B85" w:rsidRDefault="00A03B7A" w:rsidP="00A03B7A">
                            <w:pPr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noProof/>
                                <w:position w:val="-14"/>
                                <w:sz w:val="20"/>
                                <w:lang w:eastAsia="vi-VN"/>
                              </w:rPr>
                              <w:t>O</w:t>
                            </w:r>
                            <w:r>
                              <w:rPr>
                                <w:b/>
                                <w:sz w:val="20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Straight Connector 33" o:spid="_x0000_s1055" style="position:absolute;flip:y;visibility:visible;mso-wrap-style:square" from="18765,5049" to="18765,21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" strokeweight=".25pt">
                    <v:stroke dashstyle="dash" startarrow="oval" endarrow="oval"/>
                  </v:line>
                  <v:shape id="Text Box 17" o:spid="_x0000_s1056" type="#_x0000_t202" style="position:absolute;left:9940;top:1070;width:4706;height:3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" filled="f" stroked="f">
                    <v:textbox>
                      <w:txbxContent>
                        <w:p w14:paraId="10F8F777" w14:textId="77777777" w:rsidR="00A03B7A" w:rsidRPr="00904B85" w:rsidRDefault="00A03B7A" w:rsidP="00A03B7A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line id="Straight Connector 26" o:spid="_x0000_s1057" style="position:absolute;flip:y;visibility:visible;mso-wrap-style:square" from="13264,9479" to="22172,1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"/>
                  <v:line id="Straight Connector 33" o:spid="_x0000_s1058" style="position:absolute;flip:y;visibility:visible;mso-wrap-style:square" from="22374,9479" to="22374,13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" strokeweight=".25pt">
                    <v:stroke dashstyle="dash" startarrow="oval" endarrow="oval"/>
                  </v:line>
                </v:group>
                <v:shape id="Text Box 130" o:spid="_x0000_s1059" type="#_x0000_t202" style="position:absolute;left:16281;top:1013;width:7985;height:3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" filled="f" stroked="f">
                  <v:textbox>
                    <w:txbxContent>
                      <w:p w14:paraId="68CB6258" w14:textId="77777777" w:rsidR="00A03B7A" w:rsidRPr="00904B85" w:rsidRDefault="00A03B7A" w:rsidP="00A03B7A">
                        <w:pPr>
                          <w:rPr>
                            <w:b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</w:rPr>
                          <w:t xml:space="preserve">  202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A03B7A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Lần đầu tiên ( 1) sau t</w:t>
      </w:r>
      <w:r w:rsidRPr="00A03B7A">
        <w:rPr>
          <w:rFonts w:ascii="Times New Roman" w:eastAsia="Calibri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1</w:t>
      </w:r>
      <w:r w:rsidRPr="00A03B7A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= T/12</w:t>
      </w:r>
    </w:p>
    <w:p w14:paraId="3AFD55A4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A03B7A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Mỗi chu kì vật q</w:t>
      </w:r>
      <w:r w:rsidRPr="00A03B7A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ua x= 2 cm  2 lần.</w:t>
      </w:r>
    </w:p>
    <w:p w14:paraId="23CB41C2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A03B7A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Sau 1011 chu kì (2022 lần) vật về vị trí đầu </w:t>
      </w:r>
      <w:r w:rsidRPr="00A03B7A">
        <w:rPr>
          <w:rFonts w:ascii="Times New Roman" w:hAnsi="Times New Roman" w:cs="Times New Roman"/>
          <w:position w:val="-26"/>
          <w:sz w:val="24"/>
          <w:szCs w:val="24"/>
        </w:rPr>
        <w:object w:dxaOrig="1200" w:dyaOrig="760" w14:anchorId="1F342F21">
          <v:shape id="_x0000_i1409" type="#_x0000_t75" style="width:36.65pt;height:27.5pt" o:ole="">
            <v:imagedata r:id="rId138" o:title=""/>
          </v:shape>
          <o:OLEObject Type="Embed" ProgID="Equation.DSMT4" ShapeID="_x0000_i1409" DrawAspect="Content" ObjectID="_1751624123" r:id="rId139"/>
        </w:object>
      </w:r>
    </w:p>
    <w:p w14:paraId="47A66666" w14:textId="77777777" w:rsidR="00A03B7A" w:rsidRPr="00A03B7A" w:rsidRDefault="00A03B7A" w:rsidP="00A03B7A">
      <w:pPr>
        <w:widowControl w:val="0"/>
        <w:spacing w:before="12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A03B7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</w: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Thời điểm vật đi qua li độ x = 2 cm lần thứ 2023 là</w:t>
      </w:r>
      <w:r w:rsidRPr="00A03B7A">
        <w:rPr>
          <w:rFonts w:ascii="Times New Roman" w:eastAsia="Calibri" w:hAnsi="Times New Roman" w:cs="Times New Roman"/>
          <w:sz w:val="24"/>
          <w:szCs w:val="24"/>
          <w:lang w:val="fr-FR"/>
        </w:rPr>
        <w:t>:</w:t>
      </w:r>
    </w:p>
    <w:p w14:paraId="55B3365D" w14:textId="77777777" w:rsidR="00A03B7A" w:rsidRPr="00A03B7A" w:rsidRDefault="00A03B7A" w:rsidP="00A03B7A">
      <w:pPr>
        <w:widowControl w:val="0"/>
        <w:spacing w:before="12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    </w:t>
      </w:r>
      <w:r w:rsidRPr="00A03B7A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fr-FR"/>
        </w:rPr>
        <w:object w:dxaOrig="4280" w:dyaOrig="720" w14:anchorId="3000D550">
          <v:shape id="_x0000_i1410" type="#_x0000_t75" style="width:213.8pt;height:36.65pt" o:ole="">
            <v:imagedata r:id="rId140" o:title=""/>
          </v:shape>
          <o:OLEObject Type="Embed" ProgID="Equation.DSMT4" ShapeID="_x0000_i1410" DrawAspect="Content" ObjectID="_1751624124" r:id="rId141"/>
        </w:object>
      </w:r>
    </w:p>
    <w:p w14:paraId="5739696C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</w:pPr>
    </w:p>
    <w:p w14:paraId="508E33B1" w14:textId="77777777" w:rsidR="00A03B7A" w:rsidRPr="00A03B7A" w:rsidRDefault="00A03B7A" w:rsidP="00A03B7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</w:pPr>
      <w:r w:rsidRPr="00A03B7A">
        <w:rPr>
          <w:rFonts w:ascii="Times New Roman" w:eastAsia="Calibri" w:hAnsi="Times New Roman" w:cs="Times New Roman"/>
          <w:b/>
          <w:bCs/>
          <w:color w:val="FF0000"/>
          <w:kern w:val="2"/>
          <w:sz w:val="24"/>
          <w:szCs w:val="24"/>
          <w:lang w:val="vi-VN"/>
          <w14:ligatures w14:val="standardContextual"/>
        </w:rPr>
        <w:t>Chọn A</w:t>
      </w:r>
    </w:p>
    <w:p w14:paraId="08F406B7" w14:textId="7A61F6DF" w:rsidR="00904FB1" w:rsidRPr="00A03B7A" w:rsidRDefault="00904FB1" w:rsidP="00904FB1">
      <w:pPr>
        <w:tabs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</w:p>
    <w:p w14:paraId="7F1587A4" w14:textId="745E6AE7" w:rsidR="007C7E26" w:rsidRPr="00A03B7A" w:rsidRDefault="007C7E26" w:rsidP="007C7E26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pt-BR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  <w:lang w:val="pt-BR"/>
        </w:rPr>
        <w:t>II. TỰ LUẬN – 5 CÂU</w:t>
      </w:r>
    </w:p>
    <w:p w14:paraId="7801AAD7" w14:textId="3554B5A9" w:rsidR="007C7E26" w:rsidRPr="00A03B7A" w:rsidRDefault="007C7E26" w:rsidP="007C7E26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pt-BR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  <w:lang w:val="pt-BR"/>
        </w:rPr>
        <w:t>1. Nhận biết – 2 câu</w:t>
      </w:r>
    </w:p>
    <w:p w14:paraId="6FC6119F" w14:textId="77777777" w:rsidR="004C2F38" w:rsidRPr="00A03B7A" w:rsidRDefault="00904FB1" w:rsidP="004C2F38">
      <w:pPr>
        <w:pStyle w:val="ListParagraph"/>
        <w:tabs>
          <w:tab w:val="left" w:pos="720"/>
          <w:tab w:val="left" w:pos="900"/>
        </w:tabs>
        <w:spacing w:line="276" w:lineRule="auto"/>
        <w:ind w:left="0"/>
        <w:contextualSpacing/>
        <w:jc w:val="both"/>
        <w:rPr>
          <w:lang w:val="pt-BR"/>
        </w:rPr>
      </w:pPr>
      <w:r w:rsidRPr="00A03B7A">
        <w:rPr>
          <w:b/>
          <w:bCs/>
          <w:color w:val="0000FF"/>
          <w:lang w:val="pt-BR"/>
        </w:rPr>
        <w:t>Câu 1.</w:t>
      </w:r>
      <w:r w:rsidR="004C2F38" w:rsidRPr="00A03B7A">
        <w:rPr>
          <w:b/>
          <w:bCs/>
          <w:color w:val="0000FF"/>
          <w:lang w:val="pt-BR"/>
        </w:rPr>
        <w:t xml:space="preserve"> </w:t>
      </w:r>
      <w:r w:rsidR="004C2F38" w:rsidRPr="00A03B7A">
        <w:rPr>
          <w:lang w:val="pt-BR"/>
        </w:rPr>
        <w:t xml:space="preserve">Một vật dao động điều hòa có phương trình là </w:t>
      </w:r>
      <w:r w:rsidR="004C2F38" w:rsidRPr="00A03B7A">
        <w:rPr>
          <w:position w:val="-24"/>
        </w:rPr>
        <w:object w:dxaOrig="2280" w:dyaOrig="620" w14:anchorId="66B3B6CD">
          <v:shape id="_x0000_i1207" type="#_x0000_t75" style="width:114pt;height:30pt" o:ole="">
            <v:imagedata r:id="rId142" o:title=""/>
          </v:shape>
          <o:OLEObject Type="Embed" ProgID="Equation.3" ShapeID="_x0000_i1207" DrawAspect="Content" ObjectID="_1751624125" r:id="rId143"/>
        </w:object>
      </w:r>
      <w:r w:rsidR="004C2F38" w:rsidRPr="00A03B7A">
        <w:rPr>
          <w:lang w:val="pt-BR"/>
        </w:rPr>
        <w:t xml:space="preserve"> Hãy cho biết biên độ, tần số góc, chu kì, tần số, pha ban đầu và pha dao động ở thời điểm t = 1s. </w:t>
      </w:r>
    </w:p>
    <w:p w14:paraId="02049106" w14:textId="77777777" w:rsidR="00613A13" w:rsidRPr="00A03B7A" w:rsidRDefault="00613A13" w:rsidP="00613A13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1ACD86E4" w14:textId="77777777" w:rsidR="004C2F38" w:rsidRPr="00A03B7A" w:rsidRDefault="004C2F38" w:rsidP="004C2F3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Từ phương trình dao động ta có: </w:t>
      </w:r>
    </w:p>
    <w:p w14:paraId="4FC5771C" w14:textId="28F003C6" w:rsidR="004C2F38" w:rsidRPr="00A03B7A" w:rsidRDefault="004C2F38" w:rsidP="004C2F3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Biên độ A = 2cm; Tần số góc </w:t>
      </w:r>
      <w:r w:rsidRPr="00A03B7A">
        <w:rPr>
          <w:rFonts w:ascii="Times New Roman" w:hAnsi="Times New Roman" w:cs="Times New Roman"/>
          <w:sz w:val="24"/>
          <w:szCs w:val="24"/>
        </w:rPr>
        <w:sym w:font="Symbol" w:char="F077"/>
      </w: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 = 4</w:t>
      </w:r>
      <w:r w:rsidRPr="00A03B7A">
        <w:rPr>
          <w:rFonts w:ascii="Times New Roman" w:hAnsi="Times New Roman" w:cs="Times New Roman"/>
          <w:sz w:val="24"/>
          <w:szCs w:val="24"/>
        </w:rPr>
        <w:t>π</w:t>
      </w: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 (rad/s); Pha ban đầu </w:t>
      </w:r>
      <w:r w:rsidRPr="00A03B7A">
        <w:rPr>
          <w:rFonts w:ascii="Times New Roman" w:hAnsi="Times New Roman" w:cs="Times New Roman"/>
          <w:sz w:val="24"/>
          <w:szCs w:val="24"/>
        </w:rPr>
        <w:sym w:font="Symbol" w:char="F06A"/>
      </w: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 = </w:t>
      </w: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1778B1F7">
          <v:shape id="_x0000_i1208" type="#_x0000_t75" style="width:21.35pt;height:30pt" o:ole="">
            <v:imagedata r:id="rId144" o:title=""/>
          </v:shape>
          <o:OLEObject Type="Embed" ProgID="Equation.3" ShapeID="_x0000_i1208" DrawAspect="Content" ObjectID="_1751624126" r:id="rId145"/>
        </w:object>
      </w:r>
    </w:p>
    <w:p w14:paraId="65773A92" w14:textId="77777777" w:rsidR="004C2F38" w:rsidRPr="00A03B7A" w:rsidRDefault="004C2F38" w:rsidP="004C2F3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03B7A">
        <w:rPr>
          <w:rFonts w:ascii="Times New Roman" w:hAnsi="Times New Roman" w:cs="Times New Roman"/>
          <w:sz w:val="24"/>
          <w:szCs w:val="24"/>
        </w:rPr>
        <w:sym w:font="Symbol" w:char="F0DE"/>
      </w:r>
      <w:r w:rsidRPr="00A03B7A">
        <w:rPr>
          <w:rFonts w:ascii="Times New Roman" w:hAnsi="Times New Roman" w:cs="Times New Roman"/>
          <w:sz w:val="24"/>
          <w:szCs w:val="24"/>
          <w:lang w:val="fr-FR"/>
        </w:rPr>
        <w:t xml:space="preserve"> Chu kì </w:t>
      </w: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0C4FFBE5">
          <v:shape id="_x0000_i1209" type="#_x0000_t75" style="width:101pt;height:30pt" o:ole="">
            <v:imagedata r:id="rId146" o:title=""/>
          </v:shape>
          <o:OLEObject Type="Embed" ProgID="Equation.3" ShapeID="_x0000_i1209" DrawAspect="Content" ObjectID="_1751624127" r:id="rId147"/>
        </w:object>
      </w:r>
    </w:p>
    <w:p w14:paraId="2A0EE53B" w14:textId="77777777" w:rsidR="004C2F38" w:rsidRPr="00A03B7A" w:rsidRDefault="004C2F38" w:rsidP="004C2F3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03B7A">
        <w:rPr>
          <w:rFonts w:ascii="Times New Roman" w:hAnsi="Times New Roman" w:cs="Times New Roman"/>
          <w:sz w:val="24"/>
          <w:szCs w:val="24"/>
          <w:lang w:val="fr-FR"/>
        </w:rPr>
        <w:t>Tần số f = 1/T = 2Hz</w:t>
      </w:r>
    </w:p>
    <w:p w14:paraId="61829093" w14:textId="59BCA900" w:rsidR="00904FB1" w:rsidRPr="00A03B7A" w:rsidRDefault="004C2F38" w:rsidP="004C2F3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03B7A">
        <w:rPr>
          <w:rFonts w:ascii="Times New Roman" w:hAnsi="Times New Roman" w:cs="Times New Roman"/>
          <w:sz w:val="24"/>
          <w:szCs w:val="24"/>
          <w:lang w:val="fr-FR"/>
        </w:rPr>
        <w:t>Pha dao động tại t = 1s:</w:t>
      </w: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3019" w:dyaOrig="620" w14:anchorId="737F2547">
          <v:shape id="_x0000_i1210" type="#_x0000_t75" style="width:150.35pt;height:30pt" o:ole="">
            <v:imagedata r:id="rId148" o:title=""/>
          </v:shape>
          <o:OLEObject Type="Embed" ProgID="Equation.3" ShapeID="_x0000_i1210" DrawAspect="Content" ObjectID="_1751624128" r:id="rId149"/>
        </w:object>
      </w:r>
    </w:p>
    <w:p w14:paraId="6B69B161" w14:textId="43BB9C9B" w:rsidR="004C2F38" w:rsidRPr="00A03B7A" w:rsidRDefault="00904FB1" w:rsidP="004C2F38">
      <w:pPr>
        <w:tabs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Câu 2.</w:t>
      </w:r>
      <w:r w:rsidR="004C2F38"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="004C2F38"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Một chất điểm dao động điều hòa có phương trình </w:t>
      </w:r>
      <w:r w:rsidR="004C2F38" w:rsidRPr="00A03B7A">
        <w:rPr>
          <w:rFonts w:ascii="Times New Roman" w:hAnsi="Times New Roman" w:cs="Times New Roman"/>
          <w:position w:val="-18"/>
          <w:sz w:val="24"/>
          <w:szCs w:val="24"/>
          <w:lang w:val="pt-BR"/>
        </w:rPr>
        <w:object w:dxaOrig="1440" w:dyaOrig="380" w14:anchorId="33693EA8">
          <v:shape id="_x0000_i1190" type="#_x0000_t75" style="width:1in;height:18.75pt" o:ole="">
            <v:imagedata r:id="rId150" o:title=""/>
          </v:shape>
          <o:OLEObject Type="Embed" ProgID="Equation.DSMT4" ShapeID="_x0000_i1190" DrawAspect="Content" ObjectID="_1751624129" r:id="rId151"/>
        </w:object>
      </w:r>
      <w:r w:rsidR="004C2F38"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cm. </w:t>
      </w:r>
      <w:r w:rsidR="004C2F38"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Hãy viết phương trình của </w:t>
      </w:r>
      <w:r w:rsidR="004C2F38"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chất điểm</w:t>
      </w:r>
      <w:r w:rsidR="004C2F38" w:rsidRPr="00A03B7A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?</w:t>
      </w:r>
    </w:p>
    <w:p w14:paraId="7F3856CC" w14:textId="77777777" w:rsidR="004C2F38" w:rsidRPr="00A03B7A" w:rsidRDefault="004C2F38" w:rsidP="004C2F3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1C458E1A" w14:textId="0F73B9DB" w:rsidR="004C2F38" w:rsidRPr="00A03B7A" w:rsidRDefault="004C2F38" w:rsidP="004C2F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i/>
          <w:color w:val="0000FF"/>
          <w:sz w:val="24"/>
          <w:szCs w:val="24"/>
          <w:lang w:val="pt-BR"/>
        </w:rPr>
      </w:pPr>
      <w:r w:rsidRPr="00A03B7A">
        <w:rPr>
          <w:rFonts w:ascii="Times New Roman" w:eastAsia="Calibri" w:hAnsi="Times New Roman" w:cs="Times New Roman"/>
          <w:b/>
          <w:bCs/>
          <w:i/>
          <w:color w:val="0000FF"/>
          <w:position w:val="-18"/>
          <w:sz w:val="24"/>
          <w:szCs w:val="24"/>
          <w:lang w:val="pt-BR"/>
        </w:rPr>
        <w:object w:dxaOrig="8460" w:dyaOrig="460" w14:anchorId="688257A8">
          <v:shape id="_x0000_i1195" type="#_x0000_t75" style="width:422.15pt;height:23.15pt" o:ole="">
            <v:imagedata r:id="rId152" o:title=""/>
          </v:shape>
          <o:OLEObject Type="Embed" ProgID="Equation.DSMT4" ShapeID="_x0000_i1195" DrawAspect="Content" ObjectID="_1751624130" r:id="rId153"/>
        </w:object>
      </w:r>
    </w:p>
    <w:p w14:paraId="1FB50C51" w14:textId="588EBDCA" w:rsidR="00A937F7" w:rsidRPr="00A03B7A" w:rsidRDefault="007C7E26" w:rsidP="00A937F7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pt-BR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  <w:lang w:val="pt-BR"/>
        </w:rPr>
        <w:t>2. Thông hiểu – 1 câ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5"/>
        <w:gridCol w:w="3756"/>
      </w:tblGrid>
      <w:tr w:rsidR="00A937F7" w:rsidRPr="00A03B7A" w14:paraId="4B247B58" w14:textId="77777777" w:rsidTr="0007164F">
        <w:tc>
          <w:tcPr>
            <w:tcW w:w="6205" w:type="dxa"/>
          </w:tcPr>
          <w:p w14:paraId="2A56E76A" w14:textId="1425224A" w:rsidR="00A937F7" w:rsidRPr="00A03B7A" w:rsidRDefault="00A937F7" w:rsidP="00A937F7">
            <w:pPr>
              <w:tabs>
                <w:tab w:val="left" w:pos="810"/>
                <w:tab w:val="left" w:pos="990"/>
                <w:tab w:val="left" w:pos="2166"/>
              </w:tabs>
              <w:spacing w:line="276" w:lineRule="auto"/>
              <w:contextualSpacing/>
              <w:jc w:val="both"/>
              <w:rPr>
                <w:color w:val="000000" w:themeColor="text1"/>
                <w:sz w:val="24"/>
                <w:szCs w:val="24"/>
              </w:rPr>
            </w:pPr>
            <w:r w:rsidRPr="00A03B7A">
              <w:rPr>
                <w:b/>
                <w:bCs/>
                <w:color w:val="0000FF"/>
                <w:sz w:val="24"/>
                <w:szCs w:val="24"/>
              </w:rPr>
              <w:t xml:space="preserve">Câu 1. </w:t>
            </w:r>
            <w:r w:rsidRPr="00A03B7A">
              <w:rPr>
                <w:color w:val="000000" w:themeColor="text1"/>
                <w:sz w:val="24"/>
                <w:szCs w:val="24"/>
              </w:rPr>
              <w:t>Hình 2.</w:t>
            </w:r>
            <w:r w:rsidRPr="00A03B7A">
              <w:rPr>
                <w:color w:val="000000" w:themeColor="text1"/>
                <w:sz w:val="24"/>
                <w:szCs w:val="24"/>
              </w:rPr>
              <w:t>2</w:t>
            </w:r>
            <w:r w:rsidRPr="00A03B7A">
              <w:rPr>
                <w:color w:val="000000" w:themeColor="text1"/>
                <w:sz w:val="24"/>
                <w:szCs w:val="24"/>
              </w:rPr>
              <w:t xml:space="preserve"> là dao động điều hòa của một </w:t>
            </w:r>
            <w:r w:rsidRPr="00A03B7A">
              <w:rPr>
                <w:color w:val="000000" w:themeColor="text1"/>
                <w:sz w:val="24"/>
                <w:szCs w:val="24"/>
              </w:rPr>
              <w:t>vật</w:t>
            </w:r>
            <w:r w:rsidRPr="00A03B7A">
              <w:rPr>
                <w:color w:val="000000" w:themeColor="text1"/>
                <w:sz w:val="24"/>
                <w:szCs w:val="24"/>
              </w:rPr>
              <w:t>. Hãy cho biết:</w:t>
            </w:r>
          </w:p>
          <w:p w14:paraId="62F88CF8" w14:textId="48FD803B" w:rsidR="00A937F7" w:rsidRPr="00A03B7A" w:rsidRDefault="00A937F7" w:rsidP="00A937F7">
            <w:pPr>
              <w:pStyle w:val="ListParagraph"/>
              <w:numPr>
                <w:ilvl w:val="0"/>
                <w:numId w:val="19"/>
              </w:numPr>
              <w:tabs>
                <w:tab w:val="left" w:pos="2166"/>
              </w:tabs>
              <w:spacing w:line="276" w:lineRule="auto"/>
              <w:contextualSpacing/>
              <w:jc w:val="both"/>
              <w:rPr>
                <w:color w:val="000000" w:themeColor="text1"/>
              </w:rPr>
            </w:pPr>
            <w:r w:rsidRPr="00A03B7A">
              <w:rPr>
                <w:color w:val="000000" w:themeColor="text1"/>
              </w:rPr>
              <w:t xml:space="preserve">Vị trí và hướng di chuyển của </w:t>
            </w:r>
            <w:r w:rsidRPr="00A03B7A">
              <w:rPr>
                <w:color w:val="000000" w:themeColor="text1"/>
              </w:rPr>
              <w:t>vật</w:t>
            </w:r>
            <w:r w:rsidRPr="00A03B7A">
              <w:rPr>
                <w:color w:val="000000" w:themeColor="text1"/>
              </w:rPr>
              <w:t xml:space="preserve"> tại thời điểm ban đầu.</w:t>
            </w:r>
          </w:p>
          <w:p w14:paraId="74450086" w14:textId="77777777" w:rsidR="00A937F7" w:rsidRPr="00A03B7A" w:rsidRDefault="00A937F7" w:rsidP="00A937F7">
            <w:pPr>
              <w:pStyle w:val="ListParagraph"/>
              <w:numPr>
                <w:ilvl w:val="0"/>
                <w:numId w:val="19"/>
              </w:numPr>
              <w:tabs>
                <w:tab w:val="left" w:pos="2166"/>
              </w:tabs>
              <w:spacing w:line="276" w:lineRule="auto"/>
              <w:contextualSpacing/>
              <w:jc w:val="both"/>
              <w:rPr>
                <w:color w:val="000000" w:themeColor="text1"/>
              </w:rPr>
            </w:pPr>
            <w:r w:rsidRPr="00A03B7A">
              <w:rPr>
                <w:color w:val="000000" w:themeColor="text1"/>
              </w:rPr>
              <w:t>Pha ban đầu của dao động.</w:t>
            </w:r>
          </w:p>
        </w:tc>
        <w:tc>
          <w:tcPr>
            <w:tcW w:w="3756" w:type="dxa"/>
          </w:tcPr>
          <w:p w14:paraId="16320D3E" w14:textId="77777777" w:rsidR="00A937F7" w:rsidRPr="00A03B7A" w:rsidRDefault="00A937F7" w:rsidP="0007164F">
            <w:pPr>
              <w:tabs>
                <w:tab w:val="left" w:pos="2166"/>
              </w:tabs>
              <w:spacing w:line="276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03B7A">
              <w:rPr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73A6579" wp14:editId="56539305">
                  <wp:extent cx="2230073" cy="1374709"/>
                  <wp:effectExtent l="0" t="0" r="0" b="0"/>
                  <wp:docPr id="1295529043" name="Picture 1295529043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5529043" name="Picture 1295529043" descr="Chart, line char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464" cy="1385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1932C10B" w14:textId="77777777" w:rsidR="00A937F7" w:rsidRPr="00A03B7A" w:rsidRDefault="00A937F7" w:rsidP="0007164F">
            <w:pPr>
              <w:tabs>
                <w:tab w:val="left" w:pos="2166"/>
              </w:tabs>
              <w:spacing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A03B7A">
              <w:rPr>
                <w:b/>
                <w:bCs/>
                <w:color w:val="000000" w:themeColor="text1"/>
                <w:sz w:val="24"/>
                <w:szCs w:val="24"/>
              </w:rPr>
              <w:t>Hình 2.2</w:t>
            </w:r>
          </w:p>
        </w:tc>
      </w:tr>
    </w:tbl>
    <w:p w14:paraId="2446C717" w14:textId="62324614" w:rsidR="00613A13" w:rsidRPr="008946E8" w:rsidRDefault="00613A13" w:rsidP="008946E8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0214C9C6" w14:textId="79C8B7F9" w:rsidR="00A937F7" w:rsidRPr="00A03B7A" w:rsidRDefault="00A937F7" w:rsidP="00613A13">
      <w:pPr>
        <w:pStyle w:val="ListParagraph"/>
        <w:numPr>
          <w:ilvl w:val="0"/>
          <w:numId w:val="20"/>
        </w:numPr>
        <w:tabs>
          <w:tab w:val="left" w:pos="2166"/>
        </w:tabs>
        <w:spacing w:line="276" w:lineRule="auto"/>
        <w:ind w:left="360"/>
        <w:contextualSpacing/>
        <w:jc w:val="both"/>
        <w:rPr>
          <w:color w:val="000000" w:themeColor="text1"/>
          <w:lang w:val="vi-VN"/>
        </w:rPr>
      </w:pPr>
      <w:r w:rsidRPr="00A03B7A">
        <w:rPr>
          <w:color w:val="000000" w:themeColor="text1"/>
          <w:lang w:val="vi-VN"/>
        </w:rPr>
        <w:t>Vị trí ban đầu x = -A, hướng chuyển động: bắt đầu đi theo chiều dương (+)</w:t>
      </w:r>
    </w:p>
    <w:p w14:paraId="2679D86C" w14:textId="69576370" w:rsidR="00904FB1" w:rsidRPr="00A03B7A" w:rsidRDefault="00A937F7" w:rsidP="00613A13">
      <w:pPr>
        <w:pStyle w:val="ListParagraph"/>
        <w:numPr>
          <w:ilvl w:val="0"/>
          <w:numId w:val="20"/>
        </w:numPr>
        <w:tabs>
          <w:tab w:val="left" w:pos="2166"/>
        </w:tabs>
        <w:spacing w:line="276" w:lineRule="auto"/>
        <w:ind w:left="360"/>
        <w:contextualSpacing/>
        <w:jc w:val="both"/>
        <w:rPr>
          <w:color w:val="000000" w:themeColor="text1"/>
        </w:rPr>
      </w:pPr>
      <w:r w:rsidRPr="00A03B7A">
        <w:rPr>
          <w:color w:val="000000" w:themeColor="text1"/>
        </w:rPr>
        <w:t xml:space="preserve">Pha ban đầu: </w:t>
      </w:r>
      <w:r w:rsidRPr="00A03B7A">
        <w:rPr>
          <w:color w:val="000000" w:themeColor="text1"/>
          <w:position w:val="-24"/>
        </w:rPr>
        <w:object w:dxaOrig="3080" w:dyaOrig="620" w14:anchorId="7FA64FF8">
          <v:shape id="_x0000_i1166" type="#_x0000_t75" style="width:151.7pt;height:35.35pt" o:ole="">
            <v:imagedata r:id="rId155" o:title=""/>
          </v:shape>
          <o:OLEObject Type="Embed" ProgID="Equation.DSMT4" ShapeID="_x0000_i1166" DrawAspect="Content" ObjectID="_1751624131" r:id="rId156"/>
        </w:object>
      </w:r>
      <w:r w:rsidRPr="00A03B7A">
        <w:rPr>
          <w:color w:val="000000" w:themeColor="text1"/>
          <w:lang w:val="vi-VN"/>
        </w:rPr>
        <w:t>(rad)</w:t>
      </w:r>
    </w:p>
    <w:p w14:paraId="7AD47860" w14:textId="27A1046A" w:rsidR="007C7E26" w:rsidRPr="00A03B7A" w:rsidRDefault="007C7E26" w:rsidP="007C7E26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  <w:lang w:val="vi-VN"/>
        </w:rPr>
        <w:t>3. Vận dụng thấp – 1 câu</w:t>
      </w:r>
    </w:p>
    <w:p w14:paraId="586CBD0D" w14:textId="77777777" w:rsidR="0050378A" w:rsidRPr="00A03B7A" w:rsidRDefault="0050378A" w:rsidP="0050378A">
      <w:pPr>
        <w:widowControl w:val="0"/>
        <w:spacing w:before="12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âu 1. </w: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ột vật dao động điều hòa theo phương trình </w:t>
      </w:r>
      <w:r w:rsidRPr="00A03B7A">
        <w:rPr>
          <w:rFonts w:ascii="Times New Roman" w:hAnsi="Times New Roman" w:cs="Times New Roman"/>
          <w:position w:val="-18"/>
          <w:sz w:val="24"/>
          <w:szCs w:val="24"/>
        </w:rPr>
        <w:object w:dxaOrig="2040" w:dyaOrig="480" w14:anchorId="26CC565A">
          <v:shape id="_x0000_i1162" type="#_x0000_t75" style="width:103.45pt;height:24pt" o:ole="">
            <v:imagedata r:id="rId157" o:title=""/>
          </v:shape>
          <o:OLEObject Type="Embed" ProgID="Equation.DSMT4" ShapeID="_x0000_i1162" DrawAspect="Content" ObjectID="_1751624132" r:id="rId158"/>
        </w:object>
      </w:r>
      <w:r w:rsidRPr="00A03B7A">
        <w:rPr>
          <w:rFonts w:ascii="Times New Roman" w:eastAsia="Calibri" w:hAnsi="Times New Roman" w:cs="Times New Roman"/>
          <w:sz w:val="24"/>
          <w:szCs w:val="24"/>
          <w:lang w:val="vi-VN"/>
        </w:rPr>
        <w:t>, t đo bằng giây. Tốc độ trung bình của vật trong 1 chu kì bằng bao nhiêu?</w:t>
      </w:r>
    </w:p>
    <w:p w14:paraId="5D881AE2" w14:textId="4EB1897D" w:rsidR="0050378A" w:rsidRPr="00A03B7A" w:rsidRDefault="0050378A" w:rsidP="00A03B7A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  <w:r w:rsidR="00A03B7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A03B7A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2520" w:dyaOrig="620" w14:anchorId="081994C3">
          <v:shape id="_x0000_i1163" type="#_x0000_t75" style="width:125.6pt;height:31.4pt" o:ole="">
            <v:imagedata r:id="rId159" o:title=""/>
          </v:shape>
          <o:OLEObject Type="Embed" ProgID="Equation.DSMT4" ShapeID="_x0000_i1163" DrawAspect="Content" ObjectID="_1751624133" r:id="rId160"/>
        </w:object>
      </w:r>
    </w:p>
    <w:p w14:paraId="441AE619" w14:textId="2FCA4F6A" w:rsidR="007C7E26" w:rsidRPr="00A03B7A" w:rsidRDefault="007C7E26" w:rsidP="007C7E26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A03B7A">
        <w:rPr>
          <w:rFonts w:ascii="Times New Roman" w:eastAsia="Arial" w:hAnsi="Times New Roman" w:cs="Times New Roman"/>
          <w:b/>
          <w:sz w:val="24"/>
          <w:szCs w:val="24"/>
          <w:lang w:val="vi-VN"/>
        </w:rPr>
        <w:t>4. Vận dụng cao – 1 câu</w:t>
      </w:r>
    </w:p>
    <w:p w14:paraId="189D39E4" w14:textId="77777777" w:rsidR="00904FB1" w:rsidRPr="00A03B7A" w:rsidRDefault="00904FB1" w:rsidP="007C7E26">
      <w:pPr>
        <w:spacing w:after="0" w:line="240" w:lineRule="auto"/>
        <w:rPr>
          <w:rFonts w:ascii="Times New Roman" w:eastAsia="Arial" w:hAnsi="Times New Roman" w:cs="Times New Roman"/>
          <w:b/>
          <w:color w:val="002060"/>
          <w:sz w:val="24"/>
          <w:szCs w:val="24"/>
          <w:lang w:val="vi-VN"/>
        </w:rPr>
      </w:pPr>
    </w:p>
    <w:p w14:paraId="32E44AA8" w14:textId="435EB329" w:rsidR="00A03B7A" w:rsidRPr="00A03B7A" w:rsidRDefault="00A03B7A" w:rsidP="00A03B7A">
      <w:pPr>
        <w:pStyle w:val="ListParagraph"/>
        <w:tabs>
          <w:tab w:val="left" w:pos="720"/>
          <w:tab w:val="left" w:pos="900"/>
        </w:tabs>
        <w:spacing w:line="276" w:lineRule="auto"/>
        <w:ind w:left="0"/>
        <w:contextualSpacing/>
        <w:jc w:val="both"/>
        <w:rPr>
          <w:lang w:val="vi-VN"/>
        </w:rPr>
      </w:pPr>
      <w:r w:rsidRPr="00A03B7A">
        <w:rPr>
          <w:b/>
          <w:bCs/>
          <w:color w:val="0000FF"/>
          <w:lang w:val="vi-VN"/>
        </w:rPr>
        <w:t xml:space="preserve">Câu 1. </w:t>
      </w:r>
      <w:r w:rsidRPr="00A03B7A">
        <w:rPr>
          <w:lang w:val="vi-VN"/>
        </w:rPr>
        <w:t xml:space="preserve">Một vật dao động điều hòa với phương trình </w:t>
      </w:r>
      <w:r w:rsidRPr="00A03B7A">
        <w:rPr>
          <w:position w:val="-14"/>
        </w:rPr>
        <w:object w:dxaOrig="1780" w:dyaOrig="400" w14:anchorId="6D3685D3">
          <v:shape id="_x0000_i1382" type="#_x0000_t75" style="width:85.95pt;height:21.65pt" o:ole="">
            <v:imagedata r:id="rId161" o:title=""/>
          </v:shape>
          <o:OLEObject Type="Embed" ProgID="Equation.DSMT4" ShapeID="_x0000_i1382" DrawAspect="Content" ObjectID="_1751624134" r:id="rId162"/>
        </w:object>
      </w:r>
      <w:r w:rsidRPr="00A03B7A">
        <w:rPr>
          <w:lang w:val="vi-VN"/>
        </w:rPr>
        <w:t xml:space="preserve">. Trong khoảng thời gian 1,75s vật chuyển động từ vị trí có li độ </w:t>
      </w:r>
      <w:r w:rsidRPr="00A03B7A">
        <w:rPr>
          <w:position w:val="-24"/>
        </w:rPr>
        <w:object w:dxaOrig="740" w:dyaOrig="680" w14:anchorId="5FB8DCD2">
          <v:shape id="_x0000_i1383" type="#_x0000_t75" style="width:36.65pt;height:36.65pt" o:ole="">
            <v:imagedata r:id="rId163" o:title=""/>
          </v:shape>
          <o:OLEObject Type="Embed" ProgID="Equation.DSMT4" ShapeID="_x0000_i1383" DrawAspect="Content" ObjectID="_1751624135" r:id="rId164"/>
        </w:object>
      </w:r>
      <w:r w:rsidRPr="00A03B7A">
        <w:rPr>
          <w:lang w:val="vi-VN"/>
        </w:rPr>
        <w:t xml:space="preserve"> theo chiều dương đến vị trí có li độ </w:t>
      </w:r>
      <w:r w:rsidRPr="00A03B7A">
        <w:rPr>
          <w:position w:val="-28"/>
        </w:rPr>
        <w:object w:dxaOrig="420" w:dyaOrig="660" w14:anchorId="51FC5727">
          <v:shape id="_x0000_i1384" type="#_x0000_t75" style="width:21.65pt;height:36.65pt" o:ole="">
            <v:imagedata r:id="rId165" o:title=""/>
          </v:shape>
          <o:OLEObject Type="Embed" ProgID="Equation.DSMT4" ShapeID="_x0000_i1384" DrawAspect="Content" ObjectID="_1751624136" r:id="rId166"/>
        </w:object>
      </w:r>
      <w:r w:rsidRPr="00A03B7A">
        <w:rPr>
          <w:lang w:val="vi-VN"/>
        </w:rPr>
        <w:t xml:space="preserve">. Khi vật qua vị trí có li độ 3cm thì vật có vận tốc </w:t>
      </w:r>
      <w:r w:rsidRPr="00A03B7A">
        <w:rPr>
          <w:position w:val="-6"/>
        </w:rPr>
        <w:object w:dxaOrig="1120" w:dyaOrig="279" w14:anchorId="58A85E77">
          <v:shape id="_x0000_i1385" type="#_x0000_t75" style="width:58pt;height:14pt" o:ole="">
            <v:imagedata r:id="rId167" o:title=""/>
          </v:shape>
          <o:OLEObject Type="Embed" ProgID="Equation.DSMT4" ShapeID="_x0000_i1385" DrawAspect="Content" ObjectID="_1751624137" r:id="rId168"/>
        </w:object>
      </w:r>
      <w:r w:rsidRPr="00A03B7A">
        <w:rPr>
          <w:lang w:val="vi-VN"/>
        </w:rPr>
        <w:t>. Gia tốc của vật có độ lớn cực đại là bao nhiêu?</w:t>
      </w:r>
    </w:p>
    <w:p w14:paraId="151B536B" w14:textId="77777777" w:rsidR="00A03B7A" w:rsidRPr="00A03B7A" w:rsidRDefault="00A03B7A" w:rsidP="00A03B7A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A03B7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Hướng dẫn</w:t>
      </w:r>
      <w:r w:rsidRPr="00A03B7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</w:p>
    <w:p w14:paraId="4FE86588" w14:textId="504E2D72" w:rsidR="00A03B7A" w:rsidRPr="00A03B7A" w:rsidRDefault="00A03B7A" w:rsidP="00A03B7A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03B7A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43EB3B0" wp14:editId="648037EF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1894637" cy="1550823"/>
                <wp:effectExtent l="0" t="0" r="29845" b="11430"/>
                <wp:wrapNone/>
                <wp:docPr id="1158504623" name="Group 32" descr="n19 zalo Van Kim Ngoc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4637" cy="1550823"/>
                          <a:chOff x="-43891" y="0"/>
                          <a:chExt cx="1894637" cy="1550823"/>
                        </a:xfrm>
                      </wpg:grpSpPr>
                      <wps:wsp>
                        <wps:cNvPr id="1990126542" name="Text Box 30"/>
                        <wps:cNvSpPr txBox="1"/>
                        <wps:spPr>
                          <a:xfrm>
                            <a:off x="724205" y="892485"/>
                            <a:ext cx="270662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1C0993" w14:textId="77777777" w:rsidR="00A03B7A" w:rsidRPr="00BE5932" w:rsidRDefault="00A03B7A" w:rsidP="00A03B7A">
                              <w:pPr>
                                <w:rPr>
                                  <w:b/>
                                  <w:bCs/>
                                  <w:color w:val="FF000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 w:rsidRPr="00BE5932">
                                <w:rPr>
                                  <w:b/>
                                  <w:bCs/>
                                  <w:color w:val="FF0000"/>
                                  <w:sz w:val="26"/>
                                  <w:szCs w:val="26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7751157" name="Text Box 30"/>
                        <wps:cNvSpPr txBox="1"/>
                        <wps:spPr>
                          <a:xfrm>
                            <a:off x="1389888" y="1265529"/>
                            <a:ext cx="416966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AFC916" w14:textId="77777777" w:rsidR="00A03B7A" w:rsidRPr="00BE5932" w:rsidRDefault="00A03B7A" w:rsidP="00A03B7A">
                              <w:pP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 w:rsidRPr="00BE5932"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1897661" name="Text Box 30"/>
                        <wps:cNvSpPr txBox="1"/>
                        <wps:spPr>
                          <a:xfrm>
                            <a:off x="-43891" y="1075335"/>
                            <a:ext cx="416966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C09EB9" w14:textId="77777777" w:rsidR="00A03B7A" w:rsidRPr="00BE5932" w:rsidRDefault="00A03B7A" w:rsidP="00A03B7A">
                              <w:pP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 w:rsidRPr="00BE5932"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</w:rPr>
                                <w:t>M</w:t>
                              </w:r>
                              <w:r w:rsidRPr="00BE5932"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7181626" name="Oval 26"/>
                        <wps:cNvSpPr/>
                        <wps:spPr>
                          <a:xfrm>
                            <a:off x="131674" y="0"/>
                            <a:ext cx="1554480" cy="1550823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770314" name="Straight Connector 27"/>
                        <wps:cNvCnPr/>
                        <wps:spPr>
                          <a:xfrm flipV="1">
                            <a:off x="0" y="771144"/>
                            <a:ext cx="1850746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0622921" name="Straight Connector 28"/>
                        <wps:cNvCnPr/>
                        <wps:spPr>
                          <a:xfrm flipH="1">
                            <a:off x="234087" y="767614"/>
                            <a:ext cx="665337" cy="402818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65829" name="Straight Connector 28"/>
                        <wps:cNvCnPr>
                          <a:endCxn id="1937181626" idx="5"/>
                        </wps:cNvCnPr>
                        <wps:spPr>
                          <a:xfrm>
                            <a:off x="906868" y="767932"/>
                            <a:ext cx="551296" cy="555496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8299671" name="Straight Connector 28"/>
                        <wps:cNvCnPr/>
                        <wps:spPr>
                          <a:xfrm>
                            <a:off x="1458136" y="767614"/>
                            <a:ext cx="0" cy="548640"/>
                          </a:xfrm>
                          <a:prstGeom prst="line">
                            <a:avLst/>
                          </a:prstGeom>
                          <a:ln w="19050"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9698343" name="Oval 29"/>
                        <wps:cNvSpPr/>
                        <wps:spPr>
                          <a:xfrm>
                            <a:off x="234019" y="1155802"/>
                            <a:ext cx="45720" cy="45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9697076" name="Oval 29"/>
                        <wps:cNvSpPr/>
                        <wps:spPr>
                          <a:xfrm>
                            <a:off x="1441094" y="1277732"/>
                            <a:ext cx="45720" cy="45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5895582" name="Arc 31"/>
                        <wps:cNvSpPr/>
                        <wps:spPr>
                          <a:xfrm>
                            <a:off x="738836" y="731520"/>
                            <a:ext cx="271145" cy="241300"/>
                          </a:xfrm>
                          <a:prstGeom prst="arc">
                            <a:avLst>
                              <a:gd name="adj1" fmla="val 630637"/>
                              <a:gd name="adj2" fmla="val 10433610"/>
                            </a:avLst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4998700" name="Text Box 30"/>
                        <wps:cNvSpPr txBox="1"/>
                        <wps:spPr>
                          <a:xfrm>
                            <a:off x="131805" y="506978"/>
                            <a:ext cx="416966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83CC74" w14:textId="77777777" w:rsidR="00A03B7A" w:rsidRPr="00BE5932" w:rsidRDefault="00A03B7A" w:rsidP="00A03B7A">
                              <w:pP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</w:rPr>
                                <w:t>x</w:t>
                              </w:r>
                              <w:r w:rsidRPr="00BE5932"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1752171" name="Text Box 30"/>
                        <wps:cNvSpPr txBox="1"/>
                        <wps:spPr>
                          <a:xfrm>
                            <a:off x="1284930" y="504193"/>
                            <a:ext cx="416966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355ECE" w14:textId="77777777" w:rsidR="00A03B7A" w:rsidRPr="00BE5932" w:rsidRDefault="00A03B7A" w:rsidP="00A03B7A">
                              <w:pP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bCs/>
                                  <w:color w:val="002060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2923314" name="Straight Connector 28"/>
                        <wps:cNvCnPr/>
                        <wps:spPr>
                          <a:xfrm>
                            <a:off x="248717" y="768096"/>
                            <a:ext cx="0" cy="365760"/>
                          </a:xfrm>
                          <a:prstGeom prst="line">
                            <a:avLst/>
                          </a:prstGeom>
                          <a:ln w="19050"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43EB3B0" id="Group 32" o:spid="_x0000_s1060" alt="n19 zalo Van Kim Ngoc" style="position:absolute;left:0;text-align:left;margin-left:98pt;margin-top:.65pt;width:149.2pt;height:122.1pt;z-index:251661312;mso-position-horizontal:right;mso-position-horizontal-relative:margin;mso-width-relative:margin;mso-height-relative:margin" coordorigin="-438" coordsize="18946,15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">
                <v:shape id="Text Box 30" o:spid="_x0000_s1061" type="#_x0000_t202" style="position:absolute;left:7242;top:8924;width:2706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" filled="f" stroked="f" strokeweight=".5pt">
                  <v:textbox>
                    <w:txbxContent>
                      <w:p w14:paraId="611C0993" w14:textId="77777777" w:rsidR="00A03B7A" w:rsidRPr="00BE5932" w:rsidRDefault="00A03B7A" w:rsidP="00A03B7A">
                        <w:pPr>
                          <w:rPr>
                            <w:b/>
                            <w:bCs/>
                            <w:color w:val="FF0000"/>
                            <w:sz w:val="26"/>
                            <w:szCs w:val="26"/>
                            <w:vertAlign w:val="subscript"/>
                          </w:rPr>
                        </w:pPr>
                        <w:r w:rsidRPr="00BE5932">
                          <w:rPr>
                            <w:b/>
                            <w:bCs/>
                            <w:color w:val="FF0000"/>
                            <w:sz w:val="26"/>
                            <w:szCs w:val="26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30" o:spid="_x0000_s1062" type="#_x0000_t202" style="position:absolute;left:13898;top:12655;width:4170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" filled="f" stroked="f" strokeweight=".5pt">
                  <v:textbox>
                    <w:txbxContent>
                      <w:p w14:paraId="4FAFC916" w14:textId="77777777" w:rsidR="00A03B7A" w:rsidRPr="00BE5932" w:rsidRDefault="00A03B7A" w:rsidP="00A03B7A">
                        <w:pP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</w:pPr>
                        <w:r w:rsidRPr="00BE5932"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</w:rPr>
                          <w:t>M</w:t>
                        </w:r>
                        <w: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0" o:spid="_x0000_s1063" type="#_x0000_t202" style="position:absolute;left:-438;top:10753;width:4168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" filled="f" stroked="f" strokeweight=".5pt">
                  <v:textbox>
                    <w:txbxContent>
                      <w:p w14:paraId="27C09EB9" w14:textId="77777777" w:rsidR="00A03B7A" w:rsidRPr="00BE5932" w:rsidRDefault="00A03B7A" w:rsidP="00A03B7A">
                        <w:pP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</w:pPr>
                        <w:r w:rsidRPr="00BE5932"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</w:rPr>
                          <w:t>M</w:t>
                        </w:r>
                        <w:r w:rsidRPr="00BE5932"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oval id="Oval 26" o:spid="_x0000_s1064" style="position:absolute;left:1316;width:15545;height:15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" filled="f" strokecolor="black [3213]" strokeweight="1pt">
                  <v:stroke joinstyle="miter"/>
                </v:oval>
                <v:line id="Straight Connector 27" o:spid="_x0000_s1065" style="position:absolute;flip:y;visibility:visible;mso-wrap-style:square" from="0,7711" to="18507,7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" strokecolor="black [3213]" strokeweight="1.5pt">
                  <v:stroke endarrow="open" joinstyle="miter"/>
                </v:line>
                <v:line id="Straight Connector 28" o:spid="_x0000_s1066" style="position:absolute;flip:x;visibility:visible;mso-wrap-style:square" from="2340,7676" to="8994,11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" strokecolor="#5b9bd5 [3204]" strokeweight="1.5pt">
                  <v:stroke joinstyle="miter"/>
                </v:line>
                <v:line id="Straight Connector 28" o:spid="_x0000_s1067" style="position:absolute;visibility:visible;mso-wrap-style:square" from="9068,7679" to="14581,1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" strokecolor="#5b9bd5 [3204]" strokeweight="1.5pt">
                  <v:stroke joinstyle="miter"/>
                </v:line>
                <v:line id="Straight Connector 28" o:spid="_x0000_s1068" style="position:absolute;visibility:visible;mso-wrap-style:square" from="14581,7676" to="14581,1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" strokecolor="#5b9bd5 [3204]" strokeweight="1.5pt">
                  <v:stroke dashstyle="3 1" joinstyle="miter"/>
                </v:line>
                <v:oval id="Oval 29" o:spid="_x0000_s1069" style="position:absolute;left:2340;top:1155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" fillcolor="#5b9bd5 [3204]" strokecolor="#1f4d78 [1604]" strokeweight="1pt">
                  <v:stroke joinstyle="miter"/>
                </v:oval>
                <v:oval id="Oval 29" o:spid="_x0000_s1070" style="position:absolute;left:14410;top:12777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" fillcolor="#5b9bd5 [3204]" strokecolor="#1f4d78 [1604]" strokeweight="1pt">
                  <v:stroke joinstyle="miter"/>
                </v:oval>
                <v:shape id="Arc 31" o:spid="_x0000_s1071" style="position:absolute;left:7388;top:7315;width:2711;height:2413;visibility:visible;mso-wrap-style:square;v-text-anchor:middle" coordsize="271145,241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" path="m268291,145273nsc254830,202734,196853,243236,130935,241229,64121,239194,8947,194119,968,135050l135573,120650r132718,24623xem268291,145273nfc254830,202734,196853,243236,130935,241229,64121,239194,8947,194119,968,135050e" filled="f" strokecolor="red" strokeweight="1.5pt">
                  <v:stroke joinstyle="miter"/>
                  <v:path arrowok="t" o:connecttype="custom" o:connectlocs="268291,145273;130935,241229;968,135050" o:connectangles="0,0,0"/>
                </v:shape>
                <v:shape id="Text Box 30" o:spid="_x0000_s1072" type="#_x0000_t202" style="position:absolute;left:1318;top:5069;width:4169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" filled="f" stroked="f" strokeweight=".5pt">
                  <v:textbox>
                    <w:txbxContent>
                      <w:p w14:paraId="4683CC74" w14:textId="77777777" w:rsidR="00A03B7A" w:rsidRPr="00BE5932" w:rsidRDefault="00A03B7A" w:rsidP="00A03B7A">
                        <w:pP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</w:rPr>
                          <w:t>x</w:t>
                        </w:r>
                        <w:r w:rsidRPr="00BE5932"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0" o:spid="_x0000_s1073" type="#_x0000_t202" style="position:absolute;left:12849;top:5041;width:4169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" filled="f" stroked="f" strokeweight=".5pt">
                  <v:textbox>
                    <w:txbxContent>
                      <w:p w14:paraId="4F355ECE" w14:textId="77777777" w:rsidR="00A03B7A" w:rsidRPr="00BE5932" w:rsidRDefault="00A03B7A" w:rsidP="00A03B7A">
                        <w:pP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</w:pPr>
                        <w: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</w:rPr>
                          <w:t>x</w:t>
                        </w:r>
                        <w:r>
                          <w:rPr>
                            <w:b/>
                            <w:bCs/>
                            <w:color w:val="002060"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Straight Connector 28" o:spid="_x0000_s1074" style="position:absolute;visibility:visible;mso-wrap-style:square" from="2487,7680" to="2487,11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" strokecolor="#5b9bd5 [3204]" strokeweight="1.5pt">
                  <v:stroke dashstyle="3 1" joinstyle="miter"/>
                </v:line>
                <w10:wrap anchorx="margin"/>
              </v:group>
            </w:pict>
          </mc:Fallback>
        </mc:AlternateContent>
      </w:r>
      <w:r w:rsidRPr="00A03B7A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8946E8" w:rsidRPr="00A03B7A">
        <w:rPr>
          <w:rFonts w:ascii="Times New Roman" w:hAnsi="Times New Roman" w:cs="Times New Roman"/>
          <w:position w:val="-12"/>
          <w:sz w:val="24"/>
          <w:szCs w:val="24"/>
        </w:rPr>
        <w:object w:dxaOrig="1120" w:dyaOrig="380" w14:anchorId="4E3CD944">
          <v:shape id="_x0000_i1653" type="#_x0000_t75" style="width:84pt;height:20.3pt" o:ole="">
            <v:imagedata r:id="rId169" o:title=""/>
          </v:shape>
          <o:OLEObject Type="Embed" ProgID="Equation.DSMT4" ShapeID="_x0000_i1653" DrawAspect="Content" ObjectID="_1751624138" r:id="rId170"/>
        </w:object>
      </w:r>
      <w:r w:rsidRPr="00A03B7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18BF6BD" w14:textId="77777777" w:rsidR="00A03B7A" w:rsidRPr="00A03B7A" w:rsidRDefault="00A03B7A" w:rsidP="00A03B7A">
      <w:pPr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A03B7A">
        <w:rPr>
          <w:rFonts w:ascii="Times New Roman" w:hAnsi="Times New Roman" w:cs="Times New Roman"/>
          <w:sz w:val="24"/>
          <w:szCs w:val="24"/>
          <w:lang w:val="fr-FR"/>
        </w:rPr>
        <w:t>Mặt khác:</w:t>
      </w:r>
    </w:p>
    <w:p w14:paraId="11856C75" w14:textId="77777777" w:rsidR="00A03B7A" w:rsidRPr="00A03B7A" w:rsidRDefault="00A03B7A" w:rsidP="00A03B7A">
      <w:pPr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A03B7A">
        <w:rPr>
          <w:rFonts w:ascii="Times New Roman" w:hAnsi="Times New Roman" w:cs="Times New Roman"/>
          <w:b/>
          <w:bCs/>
          <w:sz w:val="24"/>
          <w:szCs w:val="24"/>
          <w:lang w:val="fr-FR"/>
        </w:rPr>
        <w:t>Cách 1:</w:t>
      </w:r>
      <w:r w:rsidRPr="00A03B7A">
        <w:rPr>
          <w:rFonts w:ascii="Times New Roman" w:hAnsi="Times New Roman" w:cs="Times New Roman"/>
          <w:sz w:val="24"/>
          <w:szCs w:val="24"/>
          <w:lang w:val="fr-FR"/>
        </w:rPr>
        <w:t xml:space="preserve"> Dựa vào vòng tròn lượng giác</w:t>
      </w:r>
    </w:p>
    <w:p w14:paraId="469E7608" w14:textId="77777777" w:rsidR="00A03B7A" w:rsidRPr="00A03B7A" w:rsidRDefault="00A03B7A" w:rsidP="00A03B7A">
      <w:pPr>
        <w:spacing w:line="276" w:lineRule="auto"/>
        <w:ind w:firstLine="720"/>
        <w:jc w:val="both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A03B7A">
        <w:rPr>
          <w:rFonts w:ascii="Times New Roman" w:hAnsi="Times New Roman" w:cs="Times New Roman"/>
          <w:noProof/>
          <w:sz w:val="24"/>
          <w:szCs w:val="24"/>
          <w:lang w:val="fr-FR"/>
        </w:rPr>
        <w:t>(sẽ đi theo chiều dương nên lấy góc âm)</w:t>
      </w:r>
    </w:p>
    <w:p w14:paraId="4822ED38" w14:textId="77777777" w:rsidR="00A03B7A" w:rsidRPr="00A03B7A" w:rsidRDefault="00A03B7A" w:rsidP="00A03B7A">
      <w:pPr>
        <w:spacing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03B7A">
        <w:rPr>
          <w:rFonts w:ascii="Times New Roman" w:hAnsi="Times New Roman" w:cs="Times New Roman"/>
          <w:position w:val="-60"/>
          <w:sz w:val="24"/>
          <w:szCs w:val="24"/>
        </w:rPr>
        <w:object w:dxaOrig="6240" w:dyaOrig="1320" w14:anchorId="0F67DDF9">
          <v:shape id="_x0000_i1654" type="#_x0000_t75" style="width:295.45pt;height:64.35pt" o:ole="">
            <v:imagedata r:id="rId171" o:title=""/>
          </v:shape>
          <o:OLEObject Type="Embed" ProgID="Equation.DSMT4" ShapeID="_x0000_i1654" DrawAspect="Content" ObjectID="_1751624139" r:id="rId172"/>
        </w:object>
      </w:r>
    </w:p>
    <w:p w14:paraId="7EF34ECA" w14:textId="77777777" w:rsidR="00A03B7A" w:rsidRPr="00A03B7A" w:rsidRDefault="00A03B7A" w:rsidP="00A03B7A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03B7A">
        <w:rPr>
          <w:rFonts w:ascii="Times New Roman" w:hAnsi="Times New Roman" w:cs="Times New Roman"/>
          <w:noProof/>
          <w:sz w:val="24"/>
          <w:szCs w:val="24"/>
        </w:rPr>
        <w:sym w:font="Symbol" w:char="F0DE"/>
      </w:r>
      <w:r w:rsidRPr="00A03B7A">
        <w:rPr>
          <w:rFonts w:ascii="Times New Roman" w:hAnsi="Times New Roman" w:cs="Times New Roman"/>
          <w:noProof/>
          <w:sz w:val="24"/>
          <w:szCs w:val="24"/>
        </w:rPr>
        <w:t xml:space="preserve"> Tần số góc:</w:t>
      </w:r>
      <w:r w:rsidRPr="00A03B7A">
        <w:rPr>
          <w:rFonts w:ascii="Times New Roman" w:hAnsi="Times New Roman" w:cs="Times New Roman"/>
          <w:sz w:val="24"/>
          <w:szCs w:val="24"/>
        </w:rPr>
        <w:t xml:space="preserve"> </w:t>
      </w:r>
      <w:r w:rsidRPr="00A03B7A">
        <w:rPr>
          <w:rFonts w:ascii="Times New Roman" w:hAnsi="Times New Roman" w:cs="Times New Roman"/>
          <w:position w:val="-28"/>
          <w:sz w:val="24"/>
          <w:szCs w:val="24"/>
        </w:rPr>
        <w:object w:dxaOrig="2860" w:dyaOrig="660" w14:anchorId="1EBB4BE3">
          <v:shape id="_x0000_i1655" type="#_x0000_t75" style="width:2in;height:36.65pt" o:ole="">
            <v:imagedata r:id="rId173" o:title=""/>
          </v:shape>
          <o:OLEObject Type="Embed" ProgID="Equation.DSMT4" ShapeID="_x0000_i1655" DrawAspect="Content" ObjectID="_1751624140" r:id="rId174"/>
        </w:object>
      </w:r>
    </w:p>
    <w:p w14:paraId="5722863B" w14:textId="77777777" w:rsidR="00A03B7A" w:rsidRPr="00A03B7A" w:rsidRDefault="00A03B7A" w:rsidP="00A03B7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A03B7A">
        <w:rPr>
          <w:rFonts w:ascii="Times New Roman" w:hAnsi="Times New Roman" w:cs="Times New Roman"/>
          <w:b/>
          <w:bCs/>
          <w:sz w:val="24"/>
          <w:szCs w:val="24"/>
        </w:rPr>
        <w:t>Cách 2:</w:t>
      </w:r>
      <w:r w:rsidRPr="00A03B7A">
        <w:rPr>
          <w:rFonts w:ascii="Times New Roman" w:hAnsi="Times New Roman" w:cs="Times New Roman"/>
          <w:sz w:val="24"/>
          <w:szCs w:val="24"/>
        </w:rPr>
        <w:t xml:space="preserve"> Trục thời gian:</w:t>
      </w:r>
    </w:p>
    <w:p w14:paraId="6284602C" w14:textId="77777777" w:rsidR="00A03B7A" w:rsidRPr="00A03B7A" w:rsidRDefault="00A03B7A" w:rsidP="00A03B7A">
      <w:pPr>
        <w:spacing w:line="276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A03B7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EEB33A" wp14:editId="515E8505">
            <wp:extent cx="5352263" cy="1098648"/>
            <wp:effectExtent l="0" t="0" r="0" b="6350"/>
            <wp:docPr id="327941066" name="Picture 327941066" descr="A screenshot of a computer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76479" name="Picture 68076479" descr="A screenshot of a computer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763" cy="11008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6A508E" w14:textId="77777777" w:rsidR="00A03B7A" w:rsidRPr="00A03B7A" w:rsidRDefault="00A03B7A" w:rsidP="00A03B7A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03B7A">
        <w:rPr>
          <w:rFonts w:ascii="Times New Roman" w:hAnsi="Times New Roman" w:cs="Times New Roman"/>
          <w:position w:val="-40"/>
          <w:sz w:val="24"/>
          <w:szCs w:val="24"/>
        </w:rPr>
        <w:object w:dxaOrig="6220" w:dyaOrig="780" w14:anchorId="125B004F">
          <v:shape id="_x0000_i1656" type="#_x0000_t75" style="width:309.45pt;height:35.35pt" o:ole="">
            <v:imagedata r:id="rId176" o:title=""/>
          </v:shape>
          <o:OLEObject Type="Embed" ProgID="Equation.DSMT4" ShapeID="_x0000_i1656" DrawAspect="Content" ObjectID="_1751624141" r:id="rId177"/>
        </w:object>
      </w:r>
    </w:p>
    <w:p w14:paraId="08A0FF87" w14:textId="77777777" w:rsidR="00A03B7A" w:rsidRPr="00A03B7A" w:rsidRDefault="00A03B7A" w:rsidP="00A03B7A">
      <w:pPr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Do đó </w:t>
      </w:r>
      <w:r w:rsidRPr="00A03B7A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48279D0F">
          <v:shape id="_x0000_i1657" type="#_x0000_t75" style="width:93.35pt;height:28pt" o:ole="">
            <v:imagedata r:id="rId178" o:title=""/>
          </v:shape>
          <o:OLEObject Type="Embed" ProgID="Equation.DSMT4" ShapeID="_x0000_i1657" DrawAspect="Content" ObjectID="_1751624142" r:id="rId179"/>
        </w:object>
      </w: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23778A67" w14:textId="77777777" w:rsidR="00A03B7A" w:rsidRPr="00A03B7A" w:rsidRDefault="00A03B7A" w:rsidP="00A03B7A">
      <w:pPr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Lại có: </w:t>
      </w:r>
      <w:r w:rsidRPr="00A03B7A">
        <w:rPr>
          <w:rFonts w:ascii="Times New Roman" w:hAnsi="Times New Roman" w:cs="Times New Roman"/>
          <w:position w:val="-30"/>
          <w:sz w:val="24"/>
          <w:szCs w:val="24"/>
        </w:rPr>
        <w:object w:dxaOrig="3900" w:dyaOrig="800" w14:anchorId="32C1116E">
          <v:shape id="_x0000_i1658" type="#_x0000_t75" style="width:194.4pt;height:36.65pt" o:ole="">
            <v:imagedata r:id="rId180" o:title=""/>
          </v:shape>
          <o:OLEObject Type="Embed" ProgID="Equation.DSMT4" ShapeID="_x0000_i1658" DrawAspect="Content" ObjectID="_1751624143" r:id="rId181"/>
        </w:object>
      </w: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3C055946" w14:textId="37DA144C" w:rsidR="00A03B7A" w:rsidRPr="00A03B7A" w:rsidRDefault="00A03B7A" w:rsidP="00A03B7A">
      <w:pPr>
        <w:spacing w:line="276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A03B7A">
        <w:rPr>
          <w:rFonts w:ascii="Times New Roman" w:hAnsi="Times New Roman" w:cs="Times New Roman"/>
          <w:sz w:val="24"/>
          <w:szCs w:val="24"/>
          <w:lang w:val="pt-BR"/>
        </w:rPr>
        <w:t xml:space="preserve">Do vậy </w:t>
      </w:r>
      <w:r w:rsidR="008946E8" w:rsidRPr="00A03B7A">
        <w:rPr>
          <w:rFonts w:ascii="Times New Roman" w:hAnsi="Times New Roman" w:cs="Times New Roman"/>
          <w:position w:val="-24"/>
          <w:sz w:val="24"/>
          <w:szCs w:val="24"/>
        </w:rPr>
        <w:object w:dxaOrig="3159" w:dyaOrig="660" w14:anchorId="33C67FA7">
          <v:shape id="_x0000_i1668" type="#_x0000_t75" style="width:158.9pt;height:36.65pt" o:ole="">
            <v:imagedata r:id="rId182" o:title=""/>
          </v:shape>
          <o:OLEObject Type="Embed" ProgID="Equation.DSMT4" ShapeID="_x0000_i1668" DrawAspect="Content" ObjectID="_1751624144" r:id="rId183"/>
        </w:object>
      </w:r>
    </w:p>
    <w:p w14:paraId="065EE617" w14:textId="77777777" w:rsidR="007C7E26" w:rsidRPr="00A03B7A" w:rsidRDefault="007C7E26" w:rsidP="000727D5">
      <w:pPr>
        <w:spacing w:after="0" w:line="240" w:lineRule="auto"/>
        <w:rPr>
          <w:rFonts w:ascii="Times New Roman" w:eastAsia="Arial" w:hAnsi="Times New Roman" w:cs="Times New Roman"/>
          <w:b/>
          <w:color w:val="002060"/>
          <w:sz w:val="24"/>
          <w:szCs w:val="24"/>
          <w:lang w:val="pt-BR"/>
        </w:rPr>
      </w:pPr>
    </w:p>
    <w:sectPr w:rsidR="007C7E26" w:rsidRPr="00A03B7A" w:rsidSect="00297E5A">
      <w:headerReference w:type="default" r:id="rId184"/>
      <w:footerReference w:type="default" r:id="rId185"/>
      <w:pgSz w:w="11907" w:h="16840" w:code="9"/>
      <w:pgMar w:top="567" w:right="567" w:bottom="567" w:left="1134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08CCED" w14:textId="77777777" w:rsidR="000B0ED4" w:rsidRDefault="000B0ED4" w:rsidP="00E47293">
      <w:pPr>
        <w:spacing w:after="0" w:line="240" w:lineRule="auto"/>
      </w:pPr>
      <w:r>
        <w:separator/>
      </w:r>
    </w:p>
  </w:endnote>
  <w:endnote w:type="continuationSeparator" w:id="0">
    <w:p w14:paraId="0EF1E865" w14:textId="77777777" w:rsidR="000B0ED4" w:rsidRDefault="000B0ED4" w:rsidP="00E472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3B438E" w14:textId="77777777" w:rsidR="00A000F8" w:rsidRPr="00446204" w:rsidRDefault="00A000F8" w:rsidP="00A000F8">
    <w:pPr>
      <w:pStyle w:val="Footer"/>
      <w:framePr w:wrap="around" w:vAnchor="text" w:hAnchor="page" w:x="11134" w:y="120"/>
      <w:rPr>
        <w:rStyle w:val="PageNumber"/>
        <w:sz w:val="20"/>
        <w:szCs w:val="20"/>
      </w:rPr>
    </w:pPr>
    <w:r w:rsidRPr="00446204">
      <w:rPr>
        <w:rStyle w:val="PageNumber"/>
        <w:sz w:val="20"/>
        <w:szCs w:val="20"/>
      </w:rPr>
      <w:fldChar w:fldCharType="begin"/>
    </w:r>
    <w:r w:rsidRPr="00446204">
      <w:rPr>
        <w:rStyle w:val="PageNumber"/>
        <w:sz w:val="20"/>
        <w:szCs w:val="20"/>
      </w:rPr>
      <w:instrText xml:space="preserve">PAGE  </w:instrText>
    </w:r>
    <w:r w:rsidRPr="00446204">
      <w:rPr>
        <w:rStyle w:val="PageNumber"/>
        <w:sz w:val="20"/>
        <w:szCs w:val="20"/>
      </w:rPr>
      <w:fldChar w:fldCharType="separate"/>
    </w:r>
    <w:r>
      <w:rPr>
        <w:rStyle w:val="PageNumber"/>
        <w:sz w:val="20"/>
        <w:szCs w:val="20"/>
      </w:rPr>
      <w:t>1</w:t>
    </w:r>
    <w:r w:rsidRPr="00446204">
      <w:rPr>
        <w:rStyle w:val="PageNumber"/>
        <w:sz w:val="20"/>
        <w:szCs w:val="20"/>
      </w:rPr>
      <w:fldChar w:fldCharType="end"/>
    </w:r>
  </w:p>
  <w:p w14:paraId="6A40E362" w14:textId="379670A9" w:rsidR="00A000F8" w:rsidRPr="00A000F8" w:rsidRDefault="00A000F8" w:rsidP="00A000F8">
    <w:pPr>
      <w:pStyle w:val="Footer"/>
      <w:pBdr>
        <w:top w:val="thickThinSmallGap" w:sz="24" w:space="2" w:color="auto"/>
      </w:pBdr>
      <w:tabs>
        <w:tab w:val="clear" w:pos="8640"/>
        <w:tab w:val="right" w:pos="9781"/>
      </w:tabs>
      <w:ind w:right="360"/>
      <w:rPr>
        <w:sz w:val="20"/>
        <w:szCs w:val="20"/>
      </w:rPr>
    </w:pPr>
    <w:r>
      <w:rPr>
        <w:sz w:val="20"/>
        <w:szCs w:val="20"/>
      </w:rPr>
      <w:t>Họ tên giáo viên</w:t>
    </w:r>
    <w:r w:rsidRPr="00446204">
      <w:rPr>
        <w:sz w:val="20"/>
        <w:szCs w:val="20"/>
      </w:rPr>
      <w:tab/>
    </w:r>
    <w:r w:rsidRPr="00446204">
      <w:rPr>
        <w:sz w:val="20"/>
        <w:szCs w:val="20"/>
      </w:rPr>
      <w:tab/>
      <w:t xml:space="preserve">         Trường THPT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5C4943" w14:textId="77777777" w:rsidR="000B0ED4" w:rsidRDefault="000B0ED4" w:rsidP="00E47293">
      <w:pPr>
        <w:spacing w:after="0" w:line="240" w:lineRule="auto"/>
      </w:pPr>
      <w:r>
        <w:separator/>
      </w:r>
    </w:p>
  </w:footnote>
  <w:footnote w:type="continuationSeparator" w:id="0">
    <w:p w14:paraId="58E4A366" w14:textId="77777777" w:rsidR="000B0ED4" w:rsidRDefault="000B0ED4" w:rsidP="00E472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D656B0" w14:textId="52C88272" w:rsidR="00A000F8" w:rsidRPr="008B03A4" w:rsidRDefault="00A000F8" w:rsidP="00A000F8">
    <w:pPr>
      <w:pStyle w:val="Header"/>
      <w:tabs>
        <w:tab w:val="clear" w:pos="8640"/>
        <w:tab w:val="right" w:pos="10065"/>
      </w:tabs>
      <w:jc w:val="both"/>
      <w:rPr>
        <w:sz w:val="22"/>
      </w:rPr>
    </w:pPr>
    <w:r>
      <w:rPr>
        <w:sz w:val="22"/>
      </w:rPr>
      <w:t>Kế hoạch bài dạy Vật lí 11</w:t>
    </w:r>
    <w:r>
      <w:rPr>
        <w:sz w:val="22"/>
      </w:rPr>
      <w:tab/>
    </w:r>
    <w:r>
      <w:rPr>
        <w:sz w:val="22"/>
      </w:rPr>
      <w:tab/>
      <w:t xml:space="preserve">  Năm học 2023-2024</w:t>
    </w:r>
  </w:p>
  <w:p w14:paraId="05FA60B5" w14:textId="270C42D2" w:rsidR="00A000F8" w:rsidRPr="00A000F8" w:rsidRDefault="00A000F8" w:rsidP="00A000F8">
    <w:pPr>
      <w:pStyle w:val="Header"/>
      <w:rPr>
        <w:sz w:val="22"/>
      </w:rPr>
    </w:pPr>
    <w:r w:rsidRPr="008B03A4">
      <w:rPr>
        <w:noProof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33054F8" wp14:editId="00387D4C">
              <wp:simplePos x="0" y="0"/>
              <wp:positionH relativeFrom="column">
                <wp:posOffset>-9525</wp:posOffset>
              </wp:positionH>
              <wp:positionV relativeFrom="paragraph">
                <wp:posOffset>28575</wp:posOffset>
              </wp:positionV>
              <wp:extent cx="6444000" cy="0"/>
              <wp:effectExtent l="0" t="38100" r="52070" b="38100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44000" cy="0"/>
                      </a:xfrm>
                      <a:prstGeom prst="line">
                        <a:avLst/>
                      </a:prstGeom>
                      <a:noFill/>
                      <a:ln w="76200" cmpd="tri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5B724B4" id="Line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5pt,2.25pt" to="506.6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" strokeweight="6pt">
              <v:stroke linestyle="thickBetweenThin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667BC"/>
    <w:multiLevelType w:val="hybridMultilevel"/>
    <w:tmpl w:val="565EEC2A"/>
    <w:lvl w:ilvl="0" w:tplc="D02484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504200"/>
    <w:multiLevelType w:val="hybridMultilevel"/>
    <w:tmpl w:val="B8041344"/>
    <w:lvl w:ilvl="0" w:tplc="4DF8A96A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F35C40"/>
    <w:multiLevelType w:val="hybridMultilevel"/>
    <w:tmpl w:val="077A1D4C"/>
    <w:lvl w:ilvl="0" w:tplc="19426F92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AA638F"/>
    <w:multiLevelType w:val="hybridMultilevel"/>
    <w:tmpl w:val="1D80FF1E"/>
    <w:lvl w:ilvl="0" w:tplc="19426F92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9F01A0"/>
    <w:multiLevelType w:val="hybridMultilevel"/>
    <w:tmpl w:val="0DF0F5B6"/>
    <w:lvl w:ilvl="0" w:tplc="07E4F00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D8F79A9"/>
    <w:multiLevelType w:val="hybridMultilevel"/>
    <w:tmpl w:val="413E3130"/>
    <w:lvl w:ilvl="0" w:tplc="80329596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E2E624E"/>
    <w:multiLevelType w:val="hybridMultilevel"/>
    <w:tmpl w:val="BE1E1816"/>
    <w:lvl w:ilvl="0" w:tplc="7E4CC6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E302DC8"/>
    <w:multiLevelType w:val="hybridMultilevel"/>
    <w:tmpl w:val="31701C76"/>
    <w:lvl w:ilvl="0" w:tplc="4B2EAA6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04ED9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69A61A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C8802C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98823B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3A0945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6C1619B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832A4CA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8A632C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126426C"/>
    <w:multiLevelType w:val="hybridMultilevel"/>
    <w:tmpl w:val="E8A49CA8"/>
    <w:lvl w:ilvl="0" w:tplc="1298A56E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A5104A"/>
    <w:multiLevelType w:val="hybridMultilevel"/>
    <w:tmpl w:val="FA0AEFC4"/>
    <w:lvl w:ilvl="0" w:tplc="4004519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127DFA"/>
    <w:multiLevelType w:val="hybridMultilevel"/>
    <w:tmpl w:val="DF9AC0C4"/>
    <w:lvl w:ilvl="0" w:tplc="19426F92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0960D0"/>
    <w:multiLevelType w:val="hybridMultilevel"/>
    <w:tmpl w:val="DCB0F9D8"/>
    <w:lvl w:ilvl="0" w:tplc="13EEE66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481B9E"/>
    <w:multiLevelType w:val="hybridMultilevel"/>
    <w:tmpl w:val="8C18D73C"/>
    <w:lvl w:ilvl="0" w:tplc="A28EC6B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C6CB1BA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D1C44FE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032ABFA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9B4CB70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6728B2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9E6F77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EF0560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06ABFE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 w15:restartNumberingAfterBreak="0">
    <w:nsid w:val="48DD7962"/>
    <w:multiLevelType w:val="hybridMultilevel"/>
    <w:tmpl w:val="79067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081D40"/>
    <w:multiLevelType w:val="hybridMultilevel"/>
    <w:tmpl w:val="99AE3A6C"/>
    <w:lvl w:ilvl="0" w:tplc="E9B2D400">
      <w:start w:val="3"/>
      <w:numFmt w:val="bullet"/>
      <w:lvlText w:val=""/>
      <w:lvlJc w:val="left"/>
      <w:pPr>
        <w:ind w:left="644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5" w15:restartNumberingAfterBreak="0">
    <w:nsid w:val="553A4916"/>
    <w:multiLevelType w:val="hybridMultilevel"/>
    <w:tmpl w:val="4E56901E"/>
    <w:lvl w:ilvl="0" w:tplc="4ABEAD9A">
      <w:start w:val="1"/>
      <w:numFmt w:val="bullet"/>
      <w:lvlText w:val="-"/>
      <w:lvlJc w:val="left"/>
      <w:pPr>
        <w:ind w:left="1800" w:hanging="360"/>
      </w:pPr>
      <w:rPr>
        <w:rFonts w:ascii="Arial" w:eastAsia="Arial" w:hAnsi="Arial" w:hint="default"/>
      </w:rPr>
    </w:lvl>
    <w:lvl w:ilvl="1" w:tplc="042A0019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596C4FA7"/>
    <w:multiLevelType w:val="hybridMultilevel"/>
    <w:tmpl w:val="09207B60"/>
    <w:lvl w:ilvl="0" w:tplc="FFFFFFFF">
      <w:start w:val="1"/>
      <w:numFmt w:val="bullet"/>
      <w:lvlText w:val="-"/>
      <w:lvlJc w:val="left"/>
      <w:pPr>
        <w:ind w:left="1228" w:hanging="360"/>
      </w:pPr>
    </w:lvl>
    <w:lvl w:ilvl="1" w:tplc="04090003" w:tentative="1">
      <w:start w:val="1"/>
      <w:numFmt w:val="bullet"/>
      <w:lvlText w:val="o"/>
      <w:lvlJc w:val="left"/>
      <w:pPr>
        <w:ind w:left="19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88" w:hanging="360"/>
      </w:pPr>
      <w:rPr>
        <w:rFonts w:ascii="Wingdings" w:hAnsi="Wingdings" w:hint="default"/>
      </w:rPr>
    </w:lvl>
  </w:abstractNum>
  <w:abstractNum w:abstractNumId="17" w15:restartNumberingAfterBreak="0">
    <w:nsid w:val="5A3E33F5"/>
    <w:multiLevelType w:val="hybridMultilevel"/>
    <w:tmpl w:val="4B6CF39E"/>
    <w:lvl w:ilvl="0" w:tplc="ED0A27BE">
      <w:start w:val="1"/>
      <w:numFmt w:val="decimal"/>
      <w:lvlText w:val="Câu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667A62"/>
    <w:multiLevelType w:val="hybridMultilevel"/>
    <w:tmpl w:val="AE5EF5F4"/>
    <w:lvl w:ilvl="0" w:tplc="464A0F64">
      <w:start w:val="1"/>
      <w:numFmt w:val="decimal"/>
      <w:lvlText w:val="%1."/>
      <w:lvlJc w:val="left"/>
      <w:pPr>
        <w:ind w:left="585" w:hanging="360"/>
      </w:pPr>
      <w:rPr>
        <w:rFonts w:hint="default"/>
        <w:i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9" w15:restartNumberingAfterBreak="0">
    <w:nsid w:val="62CA2009"/>
    <w:multiLevelType w:val="multilevel"/>
    <w:tmpl w:val="3CC259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7EC1934"/>
    <w:multiLevelType w:val="hybridMultilevel"/>
    <w:tmpl w:val="BB66C928"/>
    <w:lvl w:ilvl="0" w:tplc="02D64D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6819535B"/>
    <w:multiLevelType w:val="multilevel"/>
    <w:tmpl w:val="3CC259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A115BD4"/>
    <w:multiLevelType w:val="hybridMultilevel"/>
    <w:tmpl w:val="30B4CA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2948271">
    <w:abstractNumId w:val="11"/>
  </w:num>
  <w:num w:numId="2" w16cid:durableId="712846076">
    <w:abstractNumId w:val="22"/>
  </w:num>
  <w:num w:numId="3" w16cid:durableId="1555896067">
    <w:abstractNumId w:val="21"/>
  </w:num>
  <w:num w:numId="4" w16cid:durableId="820580572">
    <w:abstractNumId w:val="19"/>
  </w:num>
  <w:num w:numId="5" w16cid:durableId="1292899442">
    <w:abstractNumId w:val="15"/>
  </w:num>
  <w:num w:numId="6" w16cid:durableId="564409912">
    <w:abstractNumId w:val="12"/>
  </w:num>
  <w:num w:numId="7" w16cid:durableId="326635755">
    <w:abstractNumId w:val="7"/>
  </w:num>
  <w:num w:numId="8" w16cid:durableId="1451319620">
    <w:abstractNumId w:val="6"/>
  </w:num>
  <w:num w:numId="9" w16cid:durableId="194539684">
    <w:abstractNumId w:val="18"/>
  </w:num>
  <w:num w:numId="10" w16cid:durableId="1492285500">
    <w:abstractNumId w:val="14"/>
  </w:num>
  <w:num w:numId="11" w16cid:durableId="848376640">
    <w:abstractNumId w:val="4"/>
  </w:num>
  <w:num w:numId="12" w16cid:durableId="545411930">
    <w:abstractNumId w:val="8"/>
  </w:num>
  <w:num w:numId="13" w16cid:durableId="716858351">
    <w:abstractNumId w:val="16"/>
  </w:num>
  <w:num w:numId="14" w16cid:durableId="1673096749">
    <w:abstractNumId w:val="1"/>
  </w:num>
  <w:num w:numId="15" w16cid:durableId="1166633078">
    <w:abstractNumId w:val="20"/>
  </w:num>
  <w:num w:numId="16" w16cid:durableId="1151097455">
    <w:abstractNumId w:val="13"/>
  </w:num>
  <w:num w:numId="17" w16cid:durableId="25987150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061856444">
    <w:abstractNumId w:val="17"/>
  </w:num>
  <w:num w:numId="19" w16cid:durableId="2062439185">
    <w:abstractNumId w:val="5"/>
  </w:num>
  <w:num w:numId="20" w16cid:durableId="1731075630">
    <w:abstractNumId w:val="0"/>
  </w:num>
  <w:num w:numId="21" w16cid:durableId="294334312">
    <w:abstractNumId w:val="3"/>
  </w:num>
  <w:num w:numId="22" w16cid:durableId="461075351">
    <w:abstractNumId w:val="2"/>
  </w:num>
  <w:num w:numId="23" w16cid:durableId="191203812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2E6B"/>
    <w:rsid w:val="00002BD0"/>
    <w:rsid w:val="00004166"/>
    <w:rsid w:val="0000572C"/>
    <w:rsid w:val="00014533"/>
    <w:rsid w:val="00024AAF"/>
    <w:rsid w:val="00024F5C"/>
    <w:rsid w:val="000262B5"/>
    <w:rsid w:val="00033389"/>
    <w:rsid w:val="000428B1"/>
    <w:rsid w:val="00045BD2"/>
    <w:rsid w:val="00046B62"/>
    <w:rsid w:val="00067C03"/>
    <w:rsid w:val="000727D5"/>
    <w:rsid w:val="00076E0C"/>
    <w:rsid w:val="00080893"/>
    <w:rsid w:val="000842F0"/>
    <w:rsid w:val="0009008B"/>
    <w:rsid w:val="00097B61"/>
    <w:rsid w:val="000A608E"/>
    <w:rsid w:val="000B0352"/>
    <w:rsid w:val="000B0ED4"/>
    <w:rsid w:val="000B5C6D"/>
    <w:rsid w:val="000C37F2"/>
    <w:rsid w:val="000C5E4F"/>
    <w:rsid w:val="000D3027"/>
    <w:rsid w:val="000D5A75"/>
    <w:rsid w:val="000D6B11"/>
    <w:rsid w:val="00100DE2"/>
    <w:rsid w:val="001174B9"/>
    <w:rsid w:val="001237E6"/>
    <w:rsid w:val="001309EF"/>
    <w:rsid w:val="00134D6A"/>
    <w:rsid w:val="001400BD"/>
    <w:rsid w:val="0014071F"/>
    <w:rsid w:val="001578E3"/>
    <w:rsid w:val="00160EF1"/>
    <w:rsid w:val="001844B4"/>
    <w:rsid w:val="00186570"/>
    <w:rsid w:val="001912F0"/>
    <w:rsid w:val="00193A6E"/>
    <w:rsid w:val="00194AA2"/>
    <w:rsid w:val="001A31E1"/>
    <w:rsid w:val="001B3DF3"/>
    <w:rsid w:val="001C6BD8"/>
    <w:rsid w:val="001C7875"/>
    <w:rsid w:val="001E2823"/>
    <w:rsid w:val="001E37E8"/>
    <w:rsid w:val="001E6923"/>
    <w:rsid w:val="0020085F"/>
    <w:rsid w:val="00231238"/>
    <w:rsid w:val="00237476"/>
    <w:rsid w:val="002666E3"/>
    <w:rsid w:val="00271932"/>
    <w:rsid w:val="002729CF"/>
    <w:rsid w:val="00272F15"/>
    <w:rsid w:val="00272F96"/>
    <w:rsid w:val="0028573D"/>
    <w:rsid w:val="002868AB"/>
    <w:rsid w:val="00290832"/>
    <w:rsid w:val="002927C7"/>
    <w:rsid w:val="002937A3"/>
    <w:rsid w:val="00297E5A"/>
    <w:rsid w:val="002A57A9"/>
    <w:rsid w:val="002B0C7A"/>
    <w:rsid w:val="002B39F1"/>
    <w:rsid w:val="002B4997"/>
    <w:rsid w:val="002B6142"/>
    <w:rsid w:val="002B68A8"/>
    <w:rsid w:val="002B6BC8"/>
    <w:rsid w:val="002C2824"/>
    <w:rsid w:val="002C7CA0"/>
    <w:rsid w:val="002D16D9"/>
    <w:rsid w:val="002E2732"/>
    <w:rsid w:val="002E2EC7"/>
    <w:rsid w:val="002E578A"/>
    <w:rsid w:val="002E6316"/>
    <w:rsid w:val="002E7D2B"/>
    <w:rsid w:val="002F64EC"/>
    <w:rsid w:val="00303E69"/>
    <w:rsid w:val="003046E9"/>
    <w:rsid w:val="00314178"/>
    <w:rsid w:val="0031420D"/>
    <w:rsid w:val="00340668"/>
    <w:rsid w:val="003431ED"/>
    <w:rsid w:val="0034432E"/>
    <w:rsid w:val="003510E2"/>
    <w:rsid w:val="00351EAC"/>
    <w:rsid w:val="00364027"/>
    <w:rsid w:val="0036453E"/>
    <w:rsid w:val="003725E9"/>
    <w:rsid w:val="00381BD4"/>
    <w:rsid w:val="00383C65"/>
    <w:rsid w:val="00384691"/>
    <w:rsid w:val="003944E8"/>
    <w:rsid w:val="00395711"/>
    <w:rsid w:val="00396B07"/>
    <w:rsid w:val="003B0F22"/>
    <w:rsid w:val="003B22CF"/>
    <w:rsid w:val="003B241B"/>
    <w:rsid w:val="003C2A37"/>
    <w:rsid w:val="003C779D"/>
    <w:rsid w:val="003D5D7F"/>
    <w:rsid w:val="003D6EE2"/>
    <w:rsid w:val="003D79CD"/>
    <w:rsid w:val="003E1BF8"/>
    <w:rsid w:val="003E59CD"/>
    <w:rsid w:val="003F3092"/>
    <w:rsid w:val="003F6369"/>
    <w:rsid w:val="00400823"/>
    <w:rsid w:val="00404474"/>
    <w:rsid w:val="00411D3A"/>
    <w:rsid w:val="004149EA"/>
    <w:rsid w:val="00416F63"/>
    <w:rsid w:val="00435704"/>
    <w:rsid w:val="004426D8"/>
    <w:rsid w:val="00443E03"/>
    <w:rsid w:val="004463D4"/>
    <w:rsid w:val="004503F6"/>
    <w:rsid w:val="004562FB"/>
    <w:rsid w:val="00464E2C"/>
    <w:rsid w:val="004713D0"/>
    <w:rsid w:val="00475641"/>
    <w:rsid w:val="00481423"/>
    <w:rsid w:val="00494C75"/>
    <w:rsid w:val="004A63DD"/>
    <w:rsid w:val="004B0AF2"/>
    <w:rsid w:val="004B26B7"/>
    <w:rsid w:val="004C0705"/>
    <w:rsid w:val="004C2F38"/>
    <w:rsid w:val="004C309C"/>
    <w:rsid w:val="004C50BC"/>
    <w:rsid w:val="004D2F72"/>
    <w:rsid w:val="004E3B5B"/>
    <w:rsid w:val="004E6710"/>
    <w:rsid w:val="004F4C09"/>
    <w:rsid w:val="00503073"/>
    <w:rsid w:val="0050378A"/>
    <w:rsid w:val="00506962"/>
    <w:rsid w:val="00527422"/>
    <w:rsid w:val="00532267"/>
    <w:rsid w:val="00536B78"/>
    <w:rsid w:val="00537751"/>
    <w:rsid w:val="005468B8"/>
    <w:rsid w:val="005574A6"/>
    <w:rsid w:val="0056472B"/>
    <w:rsid w:val="0057601B"/>
    <w:rsid w:val="00580931"/>
    <w:rsid w:val="005864C8"/>
    <w:rsid w:val="005870E5"/>
    <w:rsid w:val="0058773D"/>
    <w:rsid w:val="005A3009"/>
    <w:rsid w:val="005A63DE"/>
    <w:rsid w:val="005C6A65"/>
    <w:rsid w:val="005D3FA6"/>
    <w:rsid w:val="005E334A"/>
    <w:rsid w:val="005E706F"/>
    <w:rsid w:val="00600AB4"/>
    <w:rsid w:val="006100D3"/>
    <w:rsid w:val="00613A13"/>
    <w:rsid w:val="0061400E"/>
    <w:rsid w:val="00615068"/>
    <w:rsid w:val="006166F5"/>
    <w:rsid w:val="00640373"/>
    <w:rsid w:val="00651947"/>
    <w:rsid w:val="006878F6"/>
    <w:rsid w:val="00691F34"/>
    <w:rsid w:val="00692D2D"/>
    <w:rsid w:val="00697841"/>
    <w:rsid w:val="006A4DDD"/>
    <w:rsid w:val="006A6CF9"/>
    <w:rsid w:val="006C6316"/>
    <w:rsid w:val="006C695F"/>
    <w:rsid w:val="006D4BDD"/>
    <w:rsid w:val="006F1510"/>
    <w:rsid w:val="006F38F2"/>
    <w:rsid w:val="006F4A45"/>
    <w:rsid w:val="006F7135"/>
    <w:rsid w:val="0070367F"/>
    <w:rsid w:val="00704550"/>
    <w:rsid w:val="0071194C"/>
    <w:rsid w:val="00721901"/>
    <w:rsid w:val="007237B9"/>
    <w:rsid w:val="00731D07"/>
    <w:rsid w:val="0073297E"/>
    <w:rsid w:val="00743D70"/>
    <w:rsid w:val="007459B2"/>
    <w:rsid w:val="00763870"/>
    <w:rsid w:val="00763A99"/>
    <w:rsid w:val="00767BC7"/>
    <w:rsid w:val="00775193"/>
    <w:rsid w:val="00782094"/>
    <w:rsid w:val="00784803"/>
    <w:rsid w:val="00794277"/>
    <w:rsid w:val="007954C7"/>
    <w:rsid w:val="007A2FC9"/>
    <w:rsid w:val="007A5C66"/>
    <w:rsid w:val="007A6A3F"/>
    <w:rsid w:val="007A6EEF"/>
    <w:rsid w:val="007A6F29"/>
    <w:rsid w:val="007C7E26"/>
    <w:rsid w:val="007D5B74"/>
    <w:rsid w:val="007D7DE0"/>
    <w:rsid w:val="007E0C71"/>
    <w:rsid w:val="007E5535"/>
    <w:rsid w:val="007E74BC"/>
    <w:rsid w:val="007F21AA"/>
    <w:rsid w:val="007F5BB6"/>
    <w:rsid w:val="008059B4"/>
    <w:rsid w:val="008141E2"/>
    <w:rsid w:val="00814B15"/>
    <w:rsid w:val="008311C0"/>
    <w:rsid w:val="0083203C"/>
    <w:rsid w:val="00844DB3"/>
    <w:rsid w:val="0084663A"/>
    <w:rsid w:val="00847395"/>
    <w:rsid w:val="008515EB"/>
    <w:rsid w:val="00851982"/>
    <w:rsid w:val="00881AA3"/>
    <w:rsid w:val="00886F19"/>
    <w:rsid w:val="008946E8"/>
    <w:rsid w:val="00897C1A"/>
    <w:rsid w:val="008C75C1"/>
    <w:rsid w:val="008D735E"/>
    <w:rsid w:val="008E2718"/>
    <w:rsid w:val="008E2CC4"/>
    <w:rsid w:val="008F5DAC"/>
    <w:rsid w:val="0090467E"/>
    <w:rsid w:val="00904FB1"/>
    <w:rsid w:val="00912266"/>
    <w:rsid w:val="00924F42"/>
    <w:rsid w:val="00926A7D"/>
    <w:rsid w:val="009271E7"/>
    <w:rsid w:val="00934427"/>
    <w:rsid w:val="00934CB8"/>
    <w:rsid w:val="009424ED"/>
    <w:rsid w:val="00945060"/>
    <w:rsid w:val="009514E3"/>
    <w:rsid w:val="00951DCE"/>
    <w:rsid w:val="009559EF"/>
    <w:rsid w:val="009568A6"/>
    <w:rsid w:val="009652A4"/>
    <w:rsid w:val="00971847"/>
    <w:rsid w:val="00985A31"/>
    <w:rsid w:val="0099412A"/>
    <w:rsid w:val="009A0C5A"/>
    <w:rsid w:val="009B01BB"/>
    <w:rsid w:val="009B3DE4"/>
    <w:rsid w:val="009B4F91"/>
    <w:rsid w:val="009B74DB"/>
    <w:rsid w:val="009C01C4"/>
    <w:rsid w:val="009C6CB8"/>
    <w:rsid w:val="009D0F64"/>
    <w:rsid w:val="009D454E"/>
    <w:rsid w:val="009D48E3"/>
    <w:rsid w:val="009D781A"/>
    <w:rsid w:val="009E05BC"/>
    <w:rsid w:val="009E3BD1"/>
    <w:rsid w:val="009F3411"/>
    <w:rsid w:val="009F4C18"/>
    <w:rsid w:val="00A000F8"/>
    <w:rsid w:val="00A03B7A"/>
    <w:rsid w:val="00A4098F"/>
    <w:rsid w:val="00A4122D"/>
    <w:rsid w:val="00A448F6"/>
    <w:rsid w:val="00A57598"/>
    <w:rsid w:val="00A73160"/>
    <w:rsid w:val="00A937F7"/>
    <w:rsid w:val="00AA7741"/>
    <w:rsid w:val="00AD17FC"/>
    <w:rsid w:val="00AD335F"/>
    <w:rsid w:val="00AD7081"/>
    <w:rsid w:val="00AF71D1"/>
    <w:rsid w:val="00B07D90"/>
    <w:rsid w:val="00B1550D"/>
    <w:rsid w:val="00B22E6B"/>
    <w:rsid w:val="00B40CC3"/>
    <w:rsid w:val="00B4486B"/>
    <w:rsid w:val="00B45EB0"/>
    <w:rsid w:val="00B5116F"/>
    <w:rsid w:val="00B544FA"/>
    <w:rsid w:val="00B618E9"/>
    <w:rsid w:val="00B87308"/>
    <w:rsid w:val="00BB28E4"/>
    <w:rsid w:val="00BC1CB6"/>
    <w:rsid w:val="00BC74E9"/>
    <w:rsid w:val="00BD558C"/>
    <w:rsid w:val="00BF4F56"/>
    <w:rsid w:val="00BF5035"/>
    <w:rsid w:val="00BF5B32"/>
    <w:rsid w:val="00C00FF2"/>
    <w:rsid w:val="00C03DCC"/>
    <w:rsid w:val="00C04278"/>
    <w:rsid w:val="00C07840"/>
    <w:rsid w:val="00C13367"/>
    <w:rsid w:val="00C22997"/>
    <w:rsid w:val="00C279B8"/>
    <w:rsid w:val="00C3523C"/>
    <w:rsid w:val="00C40145"/>
    <w:rsid w:val="00C41D93"/>
    <w:rsid w:val="00C55CB2"/>
    <w:rsid w:val="00C564C6"/>
    <w:rsid w:val="00C74490"/>
    <w:rsid w:val="00C802DF"/>
    <w:rsid w:val="00C8383E"/>
    <w:rsid w:val="00C90D7D"/>
    <w:rsid w:val="00C90DA2"/>
    <w:rsid w:val="00C929EA"/>
    <w:rsid w:val="00C92DCF"/>
    <w:rsid w:val="00C95F5A"/>
    <w:rsid w:val="00C96C50"/>
    <w:rsid w:val="00CB7AAD"/>
    <w:rsid w:val="00CC6980"/>
    <w:rsid w:val="00CD50F8"/>
    <w:rsid w:val="00CF5787"/>
    <w:rsid w:val="00D11775"/>
    <w:rsid w:val="00D12559"/>
    <w:rsid w:val="00D34D2C"/>
    <w:rsid w:val="00D371A9"/>
    <w:rsid w:val="00D467F3"/>
    <w:rsid w:val="00D552F0"/>
    <w:rsid w:val="00D5764C"/>
    <w:rsid w:val="00D60DE2"/>
    <w:rsid w:val="00D66076"/>
    <w:rsid w:val="00D67125"/>
    <w:rsid w:val="00D67F5E"/>
    <w:rsid w:val="00D80241"/>
    <w:rsid w:val="00D9360B"/>
    <w:rsid w:val="00D95F78"/>
    <w:rsid w:val="00DA3D9C"/>
    <w:rsid w:val="00DA535C"/>
    <w:rsid w:val="00DB28F0"/>
    <w:rsid w:val="00DB2F9B"/>
    <w:rsid w:val="00DB3DEC"/>
    <w:rsid w:val="00DB53BC"/>
    <w:rsid w:val="00DC076E"/>
    <w:rsid w:val="00DC1E3D"/>
    <w:rsid w:val="00DC7124"/>
    <w:rsid w:val="00DC76D5"/>
    <w:rsid w:val="00DD2BCA"/>
    <w:rsid w:val="00DD427D"/>
    <w:rsid w:val="00DE054B"/>
    <w:rsid w:val="00DE15E8"/>
    <w:rsid w:val="00DE2CA0"/>
    <w:rsid w:val="00DE4D8A"/>
    <w:rsid w:val="00DF127B"/>
    <w:rsid w:val="00DF40E5"/>
    <w:rsid w:val="00E13536"/>
    <w:rsid w:val="00E444F0"/>
    <w:rsid w:val="00E47293"/>
    <w:rsid w:val="00E50417"/>
    <w:rsid w:val="00E507A5"/>
    <w:rsid w:val="00E54643"/>
    <w:rsid w:val="00E55C47"/>
    <w:rsid w:val="00E62D58"/>
    <w:rsid w:val="00E70CDB"/>
    <w:rsid w:val="00E75357"/>
    <w:rsid w:val="00E77F50"/>
    <w:rsid w:val="00E81958"/>
    <w:rsid w:val="00E84667"/>
    <w:rsid w:val="00E85E28"/>
    <w:rsid w:val="00E90242"/>
    <w:rsid w:val="00EB675A"/>
    <w:rsid w:val="00EC73BF"/>
    <w:rsid w:val="00ED212B"/>
    <w:rsid w:val="00EF16B2"/>
    <w:rsid w:val="00EF3FD3"/>
    <w:rsid w:val="00F00868"/>
    <w:rsid w:val="00F00B66"/>
    <w:rsid w:val="00F00DB0"/>
    <w:rsid w:val="00F0593F"/>
    <w:rsid w:val="00F05C4A"/>
    <w:rsid w:val="00F110EA"/>
    <w:rsid w:val="00F1350C"/>
    <w:rsid w:val="00F302A0"/>
    <w:rsid w:val="00F322C8"/>
    <w:rsid w:val="00F37BAD"/>
    <w:rsid w:val="00F427F0"/>
    <w:rsid w:val="00F43C25"/>
    <w:rsid w:val="00F46DF2"/>
    <w:rsid w:val="00F753A0"/>
    <w:rsid w:val="00F805A3"/>
    <w:rsid w:val="00F929CA"/>
    <w:rsid w:val="00F93BEA"/>
    <w:rsid w:val="00F94DB8"/>
    <w:rsid w:val="00FD41AA"/>
    <w:rsid w:val="00FD4AF6"/>
    <w:rsid w:val="00FE5C65"/>
    <w:rsid w:val="00FF101D"/>
    <w:rsid w:val="00FF1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4195A5"/>
  <w15:docId w15:val="{945A4207-CF32-4A81-AF5D-F246D54758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04474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404474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404474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nhideWhenUsed/>
    <w:qFormat/>
    <w:rsid w:val="00404474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04474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04474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40447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4474"/>
    <w:rPr>
      <w:rFonts w:ascii="Calibri" w:eastAsia="Times New Roman" w:hAnsi="Calibri" w:cs="Times New Roman"/>
      <w:b/>
      <w:bCs/>
      <w:i/>
      <w:iCs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404474"/>
  </w:style>
  <w:style w:type="paragraph" w:styleId="Header">
    <w:name w:val="header"/>
    <w:basedOn w:val="Normal"/>
    <w:link w:val="HeaderChar"/>
    <w:uiPriority w:val="99"/>
    <w:rsid w:val="0040447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0447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40447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04474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404474"/>
  </w:style>
  <w:style w:type="table" w:styleId="TableGrid">
    <w:name w:val="Table Grid"/>
    <w:basedOn w:val="TableNormal"/>
    <w:uiPriority w:val="39"/>
    <w:rsid w:val="004044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04474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rsid w:val="00404474"/>
    <w:pPr>
      <w:spacing w:after="0" w:line="240" w:lineRule="auto"/>
      <w:ind w:firstLine="459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404474"/>
    <w:rPr>
      <w:rFonts w:ascii="Times New Roman" w:eastAsia="Times New Roman" w:hAnsi="Times New Roman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04474"/>
    <w:pPr>
      <w:spacing w:after="120" w:line="48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04474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04474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04474"/>
    <w:rPr>
      <w:rFonts w:ascii="Times New Roman" w:eastAsia="Times New Roman" w:hAnsi="Times New Roman" w:cs="Times New Roman"/>
      <w:sz w:val="16"/>
      <w:szCs w:val="16"/>
    </w:rPr>
  </w:style>
  <w:style w:type="paragraph" w:styleId="BodyText">
    <w:name w:val="Body Text"/>
    <w:basedOn w:val="Normal"/>
    <w:link w:val="BodyTextChar"/>
    <w:rsid w:val="00404474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04474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">
    <w:name w:val="Char Char Char Char"/>
    <w:basedOn w:val="Normal"/>
    <w:rsid w:val="00404474"/>
    <w:pPr>
      <w:spacing w:line="240" w:lineRule="exact"/>
    </w:pPr>
    <w:rPr>
      <w:rFonts w:ascii="Verdana" w:eastAsia="Times New Roman" w:hAnsi="Verdana" w:cs="Times New Roman"/>
      <w:sz w:val="20"/>
      <w:szCs w:val="26"/>
    </w:rPr>
  </w:style>
  <w:style w:type="paragraph" w:styleId="BalloonText">
    <w:name w:val="Balloon Text"/>
    <w:basedOn w:val="Normal"/>
    <w:link w:val="BalloonTextChar"/>
    <w:rsid w:val="0040447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0447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4044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uiPriority w:val="59"/>
    <w:rsid w:val="00404474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1">
    <w:name w:val="h1"/>
    <w:basedOn w:val="Normal"/>
    <w:rsid w:val="00404474"/>
    <w:pPr>
      <w:spacing w:after="0" w:line="240" w:lineRule="auto"/>
      <w:jc w:val="center"/>
    </w:pPr>
    <w:rPr>
      <w:rFonts w:ascii=".VnTimeH" w:eastAsia="Times New Roman" w:hAnsi=".VnTimeH" w:cs="Times New Roman"/>
      <w:b/>
      <w:sz w:val="28"/>
      <w:szCs w:val="2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0447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04474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D6EE2"/>
    <w:pPr>
      <w:spacing w:after="0" w:line="240" w:lineRule="auto"/>
    </w:pPr>
    <w:rPr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B01B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7449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C90DA2"/>
    <w:rPr>
      <w:color w:val="954F72" w:themeColor="followedHyperlink"/>
      <w:u w:val="single"/>
    </w:rPr>
  </w:style>
  <w:style w:type="table" w:customStyle="1" w:styleId="TableGrid5">
    <w:name w:val="Table Grid5"/>
    <w:basedOn w:val="TableNormal"/>
    <w:next w:val="TableGrid"/>
    <w:uiPriority w:val="39"/>
    <w:rsid w:val="00033389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83C6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383C6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03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6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0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3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84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image" Target="media/image81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49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png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5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2.png"/><Relationship Id="rId175" Type="http://schemas.openxmlformats.org/officeDocument/2006/relationships/image" Target="media/image83.png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fontTable" Target="fontTable.xml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6D3BB12-9403-4EB4-9BB2-2A47D8D2E5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5</Pages>
  <Words>1205</Words>
  <Characters>6874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1-17T17:19:00Z</cp:lastPrinted>
  <dcterms:created xsi:type="dcterms:W3CDTF">2023-07-19T09:10:00Z</dcterms:created>
  <dcterms:modified xsi:type="dcterms:W3CDTF">2023-07-23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